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7B47E8" w:rsidRPr="007B47E8" w:rsidRDefault="000D1869" w:rsidP="007B47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jf-pism 3 2021)  </w:t>
      </w:r>
      <w:r w:rsidR="007B47E8" w:rsidRPr="007B47E8">
        <w:rPr>
          <w:rFonts w:cs="Arial"/>
          <w:sz w:val="20"/>
          <w:szCs w:val="20"/>
          <w:lang w:eastAsia="pt-BR"/>
        </w:rPr>
        <w:t>As imagens a seguir representam pirâmides ecológicas, um modelo gráfico que expressa as relações</w:t>
      </w:r>
      <w:r w:rsidR="007B47E8">
        <w:rPr>
          <w:rFonts w:cs="Arial"/>
          <w:sz w:val="20"/>
          <w:szCs w:val="20"/>
          <w:lang w:eastAsia="pt-BR"/>
        </w:rPr>
        <w:t xml:space="preserve"> </w:t>
      </w:r>
      <w:r w:rsidR="007B47E8" w:rsidRPr="007B47E8">
        <w:rPr>
          <w:rFonts w:cs="Arial"/>
          <w:sz w:val="20"/>
          <w:szCs w:val="20"/>
          <w:lang w:eastAsia="pt-BR"/>
        </w:rPr>
        <w:t>entre os diferentes níveis tróficos nos ecossistemas. Ana</w:t>
      </w:r>
      <w:r w:rsidR="007B3073">
        <w:rPr>
          <w:rFonts w:cs="Arial"/>
          <w:sz w:val="20"/>
          <w:szCs w:val="20"/>
          <w:lang w:eastAsia="pt-BR"/>
        </w:rPr>
        <w:t xml:space="preserve">lise-as e, em seguida, responda </w:t>
      </w:r>
      <w:r w:rsidR="007B47E8" w:rsidRPr="007B47E8">
        <w:rPr>
          <w:rFonts w:cs="Arial"/>
          <w:sz w:val="20"/>
          <w:szCs w:val="20"/>
          <w:lang w:eastAsia="pt-BR"/>
        </w:rPr>
        <w:t>o que se pede.</w:t>
      </w:r>
    </w:p>
    <w:p w:rsidR="007B47E8" w:rsidRDefault="007B47E8" w:rsidP="007B47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7B47E8" w:rsidRDefault="00170242" w:rsidP="007B47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905375" cy="8953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47E8" w:rsidRPr="007B47E8" w:rsidRDefault="007B47E8" w:rsidP="007B47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B47E8" w:rsidP="007B47E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B47E8">
        <w:rPr>
          <w:rFonts w:cs="Arial"/>
          <w:sz w:val="20"/>
          <w:szCs w:val="20"/>
          <w:lang w:eastAsia="pt-BR"/>
        </w:rPr>
        <w:t xml:space="preserve">Qual das opções abaixo expressa </w:t>
      </w:r>
      <w:r w:rsidRPr="007B3073">
        <w:rPr>
          <w:rFonts w:cs="Arial"/>
          <w:b/>
          <w:sz w:val="20"/>
          <w:szCs w:val="20"/>
          <w:lang w:eastAsia="pt-BR"/>
        </w:rPr>
        <w:t>CORRETAMENTE</w:t>
      </w:r>
      <w:r w:rsidRPr="007B47E8">
        <w:rPr>
          <w:rFonts w:cs="Arial"/>
          <w:sz w:val="20"/>
          <w:szCs w:val="20"/>
          <w:lang w:eastAsia="pt-BR"/>
        </w:rPr>
        <w:t xml:space="preserve"> as relaçõe</w:t>
      </w:r>
      <w:r w:rsidR="007B3073">
        <w:rPr>
          <w:rFonts w:cs="Arial"/>
          <w:sz w:val="20"/>
          <w:szCs w:val="20"/>
          <w:lang w:eastAsia="pt-BR"/>
        </w:rPr>
        <w:t xml:space="preserve">s que elas representam entre os </w:t>
      </w:r>
      <w:r w:rsidRPr="007B47E8">
        <w:rPr>
          <w:rFonts w:cs="Arial"/>
          <w:sz w:val="20"/>
          <w:szCs w:val="20"/>
          <w:lang w:eastAsia="pt-BR"/>
        </w:rPr>
        <w:t>diferentes níveis</w:t>
      </w:r>
      <w:r w:rsidR="007B3073">
        <w:rPr>
          <w:rFonts w:cs="Arial"/>
          <w:sz w:val="20"/>
          <w:szCs w:val="20"/>
          <w:lang w:eastAsia="pt-BR"/>
        </w:rPr>
        <w:t xml:space="preserve"> </w:t>
      </w:r>
      <w:r w:rsidRPr="007B47E8">
        <w:rPr>
          <w:rFonts w:cs="Arial"/>
          <w:sz w:val="20"/>
          <w:szCs w:val="20"/>
          <w:lang w:eastAsia="pt-BR"/>
        </w:rPr>
        <w:t xml:space="preserve">tróficos de um ecossistema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95E44" w:rsidRPr="007B47E8">
        <w:rPr>
          <w:rFonts w:cs="Arial"/>
          <w:sz w:val="20"/>
          <w:szCs w:val="20"/>
          <w:lang w:eastAsia="pt-BR"/>
        </w:rPr>
        <w:t>A pirâmide I pode ser uma pirâmide de biomassa de um ecossistema terrestre, cujos produtores são árvores de</w:t>
      </w:r>
      <w:r w:rsidR="00B95E44">
        <w:rPr>
          <w:rFonts w:cs="Arial"/>
          <w:sz w:val="20"/>
          <w:szCs w:val="20"/>
          <w:lang w:eastAsia="pt-BR"/>
        </w:rPr>
        <w:t xml:space="preserve"> </w:t>
      </w:r>
      <w:r w:rsidR="00B95E44" w:rsidRPr="007B47E8">
        <w:rPr>
          <w:rFonts w:cs="Arial"/>
          <w:sz w:val="20"/>
          <w:szCs w:val="20"/>
          <w:lang w:eastAsia="pt-BR"/>
        </w:rPr>
        <w:t xml:space="preserve">grande port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92AEA" w:rsidRPr="007B47E8">
        <w:rPr>
          <w:rFonts w:cs="Arial"/>
          <w:sz w:val="20"/>
          <w:szCs w:val="20"/>
          <w:lang w:eastAsia="pt-BR"/>
        </w:rPr>
        <w:t xml:space="preserve">A pirâmide II pode ser uma pirâmide de energia de um ecossistema terrestre, cujos produtores são gramíne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B3AEF" w:rsidRPr="007B47E8">
        <w:rPr>
          <w:rFonts w:cs="Arial"/>
          <w:sz w:val="20"/>
          <w:szCs w:val="20"/>
          <w:lang w:eastAsia="pt-BR"/>
        </w:rPr>
        <w:t>A pirâmide II pode ser uma pirâmide de biomassa de um ecossistema aquático, cujos consumidores primários</w:t>
      </w:r>
      <w:r w:rsidR="008B3AEF">
        <w:rPr>
          <w:rFonts w:cs="Arial"/>
          <w:sz w:val="20"/>
          <w:szCs w:val="20"/>
          <w:lang w:eastAsia="pt-BR"/>
        </w:rPr>
        <w:t xml:space="preserve"> </w:t>
      </w:r>
      <w:r w:rsidR="008B3AEF" w:rsidRPr="007B47E8">
        <w:rPr>
          <w:rFonts w:cs="Arial"/>
          <w:sz w:val="20"/>
          <w:szCs w:val="20"/>
          <w:lang w:eastAsia="pt-BR"/>
        </w:rPr>
        <w:t xml:space="preserve">são algas e cianobactéri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E4DA2" w:rsidRPr="007B47E8">
        <w:rPr>
          <w:rFonts w:cs="Arial"/>
          <w:sz w:val="20"/>
          <w:szCs w:val="20"/>
          <w:lang w:eastAsia="pt-BR"/>
        </w:rPr>
        <w:t>A pirâmide III pode ser uma pirâmide de número de indivíduos, cujos consumidores primários são parasitas de</w:t>
      </w:r>
      <w:r w:rsidR="00BE4DA2">
        <w:rPr>
          <w:rFonts w:cs="Arial"/>
          <w:sz w:val="20"/>
          <w:szCs w:val="20"/>
          <w:lang w:eastAsia="pt-BR"/>
        </w:rPr>
        <w:t xml:space="preserve"> </w:t>
      </w:r>
      <w:r w:rsidR="00BE4DA2" w:rsidRPr="007B47E8">
        <w:rPr>
          <w:rFonts w:cs="Arial"/>
          <w:sz w:val="20"/>
          <w:szCs w:val="20"/>
          <w:lang w:eastAsia="pt-BR"/>
        </w:rPr>
        <w:t xml:space="preserve">ciclo de vida curt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C074A" w:rsidRPr="007B47E8">
        <w:rPr>
          <w:rFonts w:cs="Arial"/>
          <w:sz w:val="20"/>
          <w:szCs w:val="20"/>
          <w:lang w:eastAsia="pt-BR"/>
        </w:rPr>
        <w:t>A pirâmide III pode ser uma pirâmide de biomassa de um ecossistema aquático, cujos produtores são o</w:t>
      </w:r>
      <w:r w:rsidR="006C074A">
        <w:rPr>
          <w:rFonts w:cs="Arial"/>
          <w:sz w:val="20"/>
          <w:szCs w:val="20"/>
          <w:lang w:eastAsia="pt-BR"/>
        </w:rPr>
        <w:t xml:space="preserve"> </w:t>
      </w:r>
      <w:r w:rsidR="006C074A" w:rsidRPr="007B47E8">
        <w:rPr>
          <w:rFonts w:cs="Arial"/>
          <w:sz w:val="20"/>
          <w:szCs w:val="20"/>
          <w:lang w:eastAsia="pt-BR"/>
        </w:rPr>
        <w:t>zooplâncton.</w:t>
      </w:r>
      <w:r w:rsidR="006C074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8B42EA" w:rsidRDefault="0018084F" w:rsidP="008B42E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B42EA">
        <w:rPr>
          <w:rFonts w:cs="Arial"/>
          <w:sz w:val="20"/>
          <w:szCs w:val="20"/>
          <w:lang w:eastAsia="pt-BR"/>
        </w:rPr>
        <w:t>[B]</w:t>
      </w:r>
    </w:p>
    <w:p w:rsidR="008B42EA" w:rsidRDefault="008B42EA" w:rsidP="008B42E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B42EA" w:rsidRDefault="008B42EA" w:rsidP="008B42E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B42EA">
        <w:rPr>
          <w:rFonts w:cs="Arial"/>
          <w:sz w:val="20"/>
          <w:szCs w:val="18"/>
          <w:lang w:eastAsia="pt-BR"/>
        </w:rPr>
        <w:t xml:space="preserve">A pirâmide I pode ser uma pirâmide de número de um ecossistema terrestre, pois pode apresentar alguns produtores, como poucas árvores, vários consumidores primários, como insetos, e poucos consumidores secundários, como aves. </w:t>
      </w:r>
    </w:p>
    <w:p w:rsidR="008B42EA" w:rsidRPr="008B42EA" w:rsidRDefault="008B42EA" w:rsidP="008B42E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B42EA">
        <w:rPr>
          <w:rFonts w:cs="Arial"/>
          <w:sz w:val="20"/>
          <w:szCs w:val="18"/>
          <w:lang w:eastAsia="pt-BR"/>
        </w:rPr>
        <w:t>A pirâmide II pode ser uma pirâmide de energia de um ecossistema terrestre, pois a produção de energia se inicia nos produtores e essa energia tende a diminuir conforme um organismo se alimenta do outro, pois parte da energia é perdida com os processos metabólicos dos seres</w:t>
      </w:r>
    </w:p>
    <w:p w:rsidR="008B42EA" w:rsidRDefault="008B42EA" w:rsidP="008B42EA">
      <w:pPr>
        <w:widowControl w:val="0"/>
        <w:spacing w:after="0" w:line="240" w:lineRule="auto"/>
        <w:rPr>
          <w:rFonts w:cs="Arial"/>
          <w:shd w:val="clear" w:color="auto" w:fill="FFFFFF"/>
          <w:lang w:eastAsia="pt-BR"/>
        </w:rPr>
      </w:pPr>
      <w:r w:rsidRPr="008B42EA">
        <w:rPr>
          <w:rFonts w:cs="Arial"/>
          <w:sz w:val="20"/>
          <w:szCs w:val="18"/>
          <w:lang w:eastAsia="pt-BR"/>
        </w:rPr>
        <w:t>vivos ao longo dos níveis tróficos</w:t>
      </w:r>
      <w:r w:rsidRPr="008B42EA">
        <w:rPr>
          <w:rFonts w:cs="Arial"/>
          <w:shd w:val="clear" w:color="auto" w:fill="FFFFFF"/>
          <w:lang w:eastAsia="pt-BR"/>
        </w:rPr>
        <w:t>.</w:t>
      </w:r>
    </w:p>
    <w:p w:rsidR="00000000" w:rsidRDefault="008B42EA" w:rsidP="008B42EA">
      <w:pPr>
        <w:widowControl w:val="0"/>
        <w:spacing w:after="0" w:line="240" w:lineRule="auto"/>
        <w:rPr>
          <w:lang w:eastAsia="pt-BR"/>
        </w:rPr>
      </w:pPr>
      <w:r w:rsidRPr="008B42EA">
        <w:rPr>
          <w:rFonts w:cs="Arial"/>
          <w:sz w:val="20"/>
          <w:szCs w:val="18"/>
          <w:lang w:eastAsia="pt-BR"/>
        </w:rPr>
        <w:t xml:space="preserve">A pirâmide III pode ser uma pirâmide de número, com base larga, como muito capim, uma certa quantidade de consumidores primários, como gafanhotos, e pouquíssimos consumidores secundários, como sapos. </w:t>
      </w:r>
    </w:p>
    <w:p w:rsidR="00000000" w:rsidRDefault="00170242" w:rsidP="008B42EA">
      <w:pPr>
        <w:widowControl w:val="0"/>
        <w:spacing w:after="0" w:line="240" w:lineRule="auto"/>
        <w:rPr>
          <w:lang w:eastAsia="pt-BR"/>
        </w:rPr>
      </w:pPr>
    </w:p>
    <w:p w:rsidR="00000000" w:rsidRDefault="00170242" w:rsidP="008B42EA">
      <w:pPr>
        <w:widowControl w:val="0"/>
        <w:spacing w:after="0" w:line="240" w:lineRule="auto"/>
        <w:rPr>
          <w:lang w:eastAsia="pt-BR"/>
        </w:rPr>
      </w:pPr>
    </w:p>
    <w:p w:rsidR="00000000" w:rsidRDefault="00170242" w:rsidP="008B42EA">
      <w:pPr>
        <w:widowControl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F50434" w:rsidRPr="00F50434" w:rsidRDefault="000D1869" w:rsidP="00F5043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rgs 2020)  </w:t>
      </w:r>
      <w:r w:rsidR="00F50434" w:rsidRPr="00F50434">
        <w:rPr>
          <w:rFonts w:cs="Arial"/>
          <w:sz w:val="20"/>
          <w:szCs w:val="20"/>
          <w:lang w:eastAsia="pt-BR"/>
        </w:rPr>
        <w:t>Considere as seguintes afirmações sobre pirâmides ecológicas.</w:t>
      </w:r>
    </w:p>
    <w:p w:rsidR="00F50434" w:rsidRPr="00F50434" w:rsidRDefault="00F50434" w:rsidP="00F5043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50434" w:rsidRPr="00F50434" w:rsidRDefault="00F50434" w:rsidP="00F50434">
      <w:pPr>
        <w:autoSpaceDE w:val="0"/>
        <w:autoSpaceDN w:val="0"/>
        <w:adjustRightInd w:val="0"/>
        <w:spacing w:after="0" w:line="240" w:lineRule="auto"/>
        <w:ind w:left="170" w:hanging="170"/>
        <w:rPr>
          <w:rFonts w:cs="Arial"/>
          <w:sz w:val="20"/>
          <w:szCs w:val="20"/>
          <w:lang w:eastAsia="pt-BR"/>
        </w:rPr>
      </w:pPr>
      <w:r w:rsidRPr="00F50434">
        <w:rPr>
          <w:rFonts w:cs="Arial"/>
          <w:sz w:val="20"/>
          <w:szCs w:val="20"/>
          <w:lang w:eastAsia="pt-BR"/>
        </w:rPr>
        <w:t>I. A produtividade secundária líquida representa, na pirâmide de energia, a matéria orgânica acumulada pelos autótrofos em um período de tempo.</w:t>
      </w:r>
    </w:p>
    <w:p w:rsidR="00F50434" w:rsidRPr="00F50434" w:rsidRDefault="00F50434" w:rsidP="00F50434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F50434">
        <w:rPr>
          <w:rFonts w:cs="Arial"/>
          <w:sz w:val="20"/>
          <w:szCs w:val="20"/>
          <w:lang w:eastAsia="pt-BR"/>
        </w:rPr>
        <w:t>II. A pirâmide de biomassa é invertida nos oceanos, pois o fitoplâncton tem alta taxa de reprodução e é rapidamente consumido pelo zooplâncton.</w:t>
      </w:r>
    </w:p>
    <w:p w:rsidR="00F50434" w:rsidRPr="00F50434" w:rsidRDefault="00F50434" w:rsidP="00F50434">
      <w:pPr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F50434">
        <w:rPr>
          <w:rFonts w:cs="Arial"/>
          <w:sz w:val="20"/>
          <w:szCs w:val="20"/>
          <w:lang w:eastAsia="pt-BR"/>
        </w:rPr>
        <w:t>III. A pirâmide de energia representa as transformações e o fluxo unidirecional de energia nos ecossistemas.</w:t>
      </w:r>
    </w:p>
    <w:p w:rsidR="00F50434" w:rsidRPr="00F50434" w:rsidRDefault="00F50434" w:rsidP="00F5043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50434" w:rsidP="00F5043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50434">
        <w:rPr>
          <w:rFonts w:cs="Arial"/>
          <w:sz w:val="20"/>
          <w:szCs w:val="20"/>
          <w:lang w:eastAsia="pt-BR"/>
        </w:rPr>
        <w:t xml:space="preserve">Quais estão corretas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B76F1" w:rsidRPr="00F50434">
        <w:rPr>
          <w:rFonts w:cs="Arial"/>
          <w:sz w:val="20"/>
          <w:szCs w:val="20"/>
          <w:lang w:eastAsia="pt-BR"/>
        </w:rPr>
        <w:t xml:space="preserve">Apenas 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25EB6" w:rsidRPr="00F50434">
        <w:rPr>
          <w:rFonts w:cs="Arial"/>
          <w:sz w:val="20"/>
          <w:szCs w:val="20"/>
          <w:lang w:eastAsia="pt-BR"/>
        </w:rPr>
        <w:t xml:space="preserve">Apenas I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2326B" w:rsidRPr="00F50434">
        <w:rPr>
          <w:rFonts w:cs="Arial"/>
          <w:sz w:val="20"/>
          <w:szCs w:val="20"/>
          <w:lang w:eastAsia="pt-BR"/>
        </w:rPr>
        <w:t xml:space="preserve">Apenas II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F543D" w:rsidRPr="00F50434">
        <w:rPr>
          <w:rFonts w:cs="Arial"/>
          <w:sz w:val="20"/>
          <w:szCs w:val="20"/>
          <w:lang w:eastAsia="pt-BR"/>
        </w:rPr>
        <w:t xml:space="preserve">Apenas II e II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C1911" w:rsidRPr="00F50434">
        <w:rPr>
          <w:rFonts w:cs="Arial"/>
          <w:sz w:val="20"/>
          <w:szCs w:val="20"/>
          <w:lang w:eastAsia="pt-BR"/>
        </w:rPr>
        <w:t xml:space="preserve">I, II e II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61989" w:rsidRPr="00F71C95" w:rsidRDefault="00A61989" w:rsidP="00A6198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71C95">
        <w:rPr>
          <w:rFonts w:cs="Arial"/>
          <w:sz w:val="20"/>
          <w:szCs w:val="20"/>
          <w:lang w:eastAsia="pt-BR"/>
        </w:rPr>
        <w:t>[D]</w:t>
      </w:r>
    </w:p>
    <w:p w:rsidR="00592A75" w:rsidRPr="00F71C9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71C95" w:rsidP="00F71C9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F71C95">
        <w:rPr>
          <w:rFonts w:cs="Arial"/>
          <w:sz w:val="20"/>
          <w:szCs w:val="18"/>
          <w:lang w:eastAsia="pt-BR"/>
        </w:rPr>
        <w:t>[I] Incorreta. A produtividade secundária líquida é a energia armazenada em biomassa nos consumidores (heterótrofos), já descontado o gasto em suas atividades metabólicas e o que estará disponível para o próximo nível trófico.</w:t>
      </w:r>
      <w:r w:rsidRPr="00F71C9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70242" w:rsidP="00F71C9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70242" w:rsidP="00F71C9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70242" w:rsidP="00F71C9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3295E" w:rsidRPr="0083295E" w:rsidRDefault="000D1869" w:rsidP="0083295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fesp 2020)  </w:t>
      </w:r>
      <w:r w:rsidR="0083295E" w:rsidRPr="0083295E">
        <w:rPr>
          <w:rFonts w:cs="Arial"/>
          <w:sz w:val="20"/>
          <w:szCs w:val="20"/>
          <w:lang w:eastAsia="pt-BR"/>
        </w:rPr>
        <w:t>As águas cristalinas do Caribe foram manchadas por uma invasão de sargaço, algas marrons que formam grandes</w:t>
      </w:r>
      <w:r w:rsidR="0083295E">
        <w:rPr>
          <w:rFonts w:cs="Arial"/>
          <w:sz w:val="20"/>
          <w:szCs w:val="20"/>
          <w:lang w:eastAsia="pt-BR"/>
        </w:rPr>
        <w:t xml:space="preserve"> </w:t>
      </w:r>
      <w:r w:rsidR="0083295E" w:rsidRPr="0083295E">
        <w:rPr>
          <w:rFonts w:cs="Arial"/>
          <w:sz w:val="20"/>
          <w:szCs w:val="20"/>
          <w:lang w:eastAsia="pt-BR"/>
        </w:rPr>
        <w:t>ilhas flutuantes consideradas ecossistemas, onde se alimentam peixes, caranguejos e aves. O principal fator que</w:t>
      </w:r>
      <w:r w:rsidR="0083295E">
        <w:rPr>
          <w:rFonts w:cs="Arial"/>
          <w:sz w:val="20"/>
          <w:szCs w:val="20"/>
          <w:lang w:eastAsia="pt-BR"/>
        </w:rPr>
        <w:t xml:space="preserve"> </w:t>
      </w:r>
      <w:r w:rsidR="0083295E" w:rsidRPr="0083295E">
        <w:rPr>
          <w:rFonts w:cs="Arial"/>
          <w:sz w:val="20"/>
          <w:szCs w:val="20"/>
          <w:lang w:eastAsia="pt-BR"/>
        </w:rPr>
        <w:t>contribui para a formação dessas ilhas de sargaço é a produção agrícola, com o uso de fertilizantes na região do Rio</w:t>
      </w:r>
      <w:r w:rsidR="0083295E">
        <w:rPr>
          <w:rFonts w:cs="Arial"/>
          <w:sz w:val="20"/>
          <w:szCs w:val="20"/>
          <w:lang w:eastAsia="pt-BR"/>
        </w:rPr>
        <w:t xml:space="preserve"> </w:t>
      </w:r>
      <w:r w:rsidR="0083295E" w:rsidRPr="0083295E">
        <w:rPr>
          <w:rFonts w:cs="Arial"/>
          <w:sz w:val="20"/>
          <w:szCs w:val="20"/>
          <w:lang w:eastAsia="pt-BR"/>
        </w:rPr>
        <w:t>Amazonas. Os fertilizantes são arrastados pelas chuvas para o rio e chegam ao Oceano Atlântico. Em junho de 2018 a</w:t>
      </w:r>
      <w:r w:rsidR="0083295E">
        <w:rPr>
          <w:rFonts w:cs="Arial"/>
          <w:sz w:val="20"/>
          <w:szCs w:val="20"/>
          <w:lang w:eastAsia="pt-BR"/>
        </w:rPr>
        <w:t xml:space="preserve"> </w:t>
      </w:r>
      <w:r w:rsidR="0083295E" w:rsidRPr="0083295E">
        <w:rPr>
          <w:rFonts w:cs="Arial"/>
          <w:sz w:val="20"/>
          <w:szCs w:val="20"/>
          <w:lang w:eastAsia="pt-BR"/>
        </w:rPr>
        <w:t>biomassa de sargaço atingiu mais de 20 milhões de toneladas.</w:t>
      </w:r>
    </w:p>
    <w:p w:rsidR="0083295E" w:rsidRDefault="0083295E" w:rsidP="0083295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3295E" w:rsidRPr="0083295E" w:rsidRDefault="0083295E" w:rsidP="00832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83295E">
        <w:rPr>
          <w:rFonts w:cs="Arial"/>
          <w:sz w:val="20"/>
          <w:szCs w:val="20"/>
          <w:lang w:eastAsia="pt-BR"/>
        </w:rPr>
        <w:t>(“Agricultura na Amazônia ‘alimenta’ formação de mancha gigante de algas marrons. https://oglobo.globo.com, 03.08.2019. Adaptado.)</w:t>
      </w:r>
    </w:p>
    <w:p w:rsidR="0083295E" w:rsidRDefault="0083295E" w:rsidP="0083295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6975BF" w:rsidRDefault="006975BF" w:rsidP="0083295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83295E" w:rsidRDefault="00170242" w:rsidP="0083295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143250" cy="216217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295E" w:rsidRPr="0083295E" w:rsidRDefault="0083295E" w:rsidP="0083295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83295E" w:rsidRPr="0083295E" w:rsidRDefault="0083295E" w:rsidP="006975B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83295E">
        <w:rPr>
          <w:rFonts w:cs="Arial"/>
          <w:sz w:val="20"/>
          <w:szCs w:val="20"/>
          <w:lang w:eastAsia="pt-BR"/>
        </w:rPr>
        <w:t>a) Como é denominado o fenômeno decorrente do lançamento de fertilizantes no Oceano Atlântico, que contribui para</w:t>
      </w:r>
      <w:r w:rsidR="006975BF">
        <w:rPr>
          <w:rFonts w:cs="Arial"/>
          <w:sz w:val="20"/>
          <w:szCs w:val="20"/>
          <w:lang w:eastAsia="pt-BR"/>
        </w:rPr>
        <w:t xml:space="preserve"> </w:t>
      </w:r>
      <w:r w:rsidRPr="0083295E">
        <w:rPr>
          <w:rFonts w:cs="Arial"/>
          <w:sz w:val="20"/>
          <w:szCs w:val="20"/>
          <w:lang w:eastAsia="pt-BR"/>
        </w:rPr>
        <w:t>a formação das ilhas de sargaço? Considere que em uma ilha de sargaço se alimentam uma espécie de peixe e uma</w:t>
      </w:r>
      <w:r w:rsidR="006975BF">
        <w:rPr>
          <w:rFonts w:cs="Arial"/>
          <w:sz w:val="20"/>
          <w:szCs w:val="20"/>
          <w:lang w:eastAsia="pt-BR"/>
        </w:rPr>
        <w:t xml:space="preserve"> </w:t>
      </w:r>
      <w:r w:rsidRPr="0083295E">
        <w:rPr>
          <w:rFonts w:cs="Arial"/>
          <w:sz w:val="20"/>
          <w:szCs w:val="20"/>
          <w:lang w:eastAsia="pt-BR"/>
        </w:rPr>
        <w:t>espécie de ave. Esquematize uma pirâmide ecológica de biomassa que represente essa cadeia alimentar, indicando</w:t>
      </w:r>
      <w:r w:rsidR="006975BF">
        <w:rPr>
          <w:rFonts w:cs="Arial"/>
          <w:sz w:val="20"/>
          <w:szCs w:val="20"/>
          <w:lang w:eastAsia="pt-BR"/>
        </w:rPr>
        <w:t xml:space="preserve"> </w:t>
      </w:r>
      <w:r w:rsidRPr="0083295E">
        <w:rPr>
          <w:rFonts w:cs="Arial"/>
          <w:sz w:val="20"/>
          <w:szCs w:val="20"/>
          <w:lang w:eastAsia="pt-BR"/>
        </w:rPr>
        <w:t>nessa pirâmide os organismos que a compõem.</w:t>
      </w:r>
    </w:p>
    <w:p w:rsidR="006975BF" w:rsidRDefault="006975BF" w:rsidP="006975B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592A75" w:rsidRDefault="0083295E" w:rsidP="006975B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83295E">
        <w:rPr>
          <w:rFonts w:cs="Arial"/>
          <w:sz w:val="20"/>
          <w:szCs w:val="20"/>
          <w:lang w:eastAsia="pt-BR"/>
        </w:rPr>
        <w:t xml:space="preserve">b) A qual tipo de produtividade primária correspondem </w:t>
      </w:r>
      <w:r w:rsidR="009240C8">
        <w:rPr>
          <w:rFonts w:cs="Arial"/>
          <w:sz w:val="20"/>
          <w:szCs w:val="20"/>
          <w:lang w:eastAsia="pt-BR"/>
        </w:rPr>
        <w:t>o</w:t>
      </w:r>
      <w:r w:rsidRPr="0083295E">
        <w:rPr>
          <w:rFonts w:cs="Arial"/>
          <w:sz w:val="20"/>
          <w:szCs w:val="20"/>
          <w:lang w:eastAsia="pt-BR"/>
        </w:rPr>
        <w:t>s 20 milhões de toneladas de biomassa de sargaço? Justifique</w:t>
      </w:r>
      <w:r w:rsidR="006975BF">
        <w:rPr>
          <w:rFonts w:cs="Arial"/>
          <w:sz w:val="20"/>
          <w:szCs w:val="20"/>
          <w:lang w:eastAsia="pt-BR"/>
        </w:rPr>
        <w:t xml:space="preserve"> </w:t>
      </w:r>
      <w:r w:rsidRPr="0083295E">
        <w:rPr>
          <w:rFonts w:cs="Arial"/>
          <w:sz w:val="20"/>
          <w:szCs w:val="20"/>
          <w:lang w:eastAsia="pt-BR"/>
        </w:rPr>
        <w:t>sua resposta.</w:t>
      </w:r>
    </w:p>
    <w:p w:rsidR="00000000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CD7741" w:rsidRPr="00CD7741" w:rsidRDefault="00CD7741" w:rsidP="00CD7741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CD7741">
        <w:rPr>
          <w:rFonts w:cs="Arial"/>
          <w:sz w:val="20"/>
          <w:szCs w:val="18"/>
          <w:lang w:eastAsia="pt-BR"/>
        </w:rPr>
        <w:t>a) O fenômeno é a eutrofização, causada pelo aumento de nutrientes na água. A pirâmide ecológica de biomassa ficaria assim:</w:t>
      </w:r>
    </w:p>
    <w:p w:rsidR="00CD7741" w:rsidRDefault="00CD7741" w:rsidP="00CD7741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92A75" w:rsidRPr="00CD7741" w:rsidRDefault="00170242" w:rsidP="00CD7741">
      <w:pPr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lastRenderedPageBreak/>
        <w:drawing>
          <wp:inline distT="0" distB="0" distL="0" distR="0">
            <wp:extent cx="1857375" cy="86677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7741" w:rsidRPr="00CD7741" w:rsidRDefault="00CD7741" w:rsidP="00CD7741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D7741" w:rsidRPr="00CD7741" w:rsidRDefault="00CD7741" w:rsidP="00CD7741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CD7741">
        <w:rPr>
          <w:rFonts w:cs="Arial"/>
          <w:sz w:val="20"/>
          <w:szCs w:val="18"/>
          <w:lang w:eastAsia="pt-BR"/>
        </w:rPr>
        <w:t>b) Os 20 milhões de toneladas de sargaço correspondem à produtividade primária líquida (PPL), ou seja, a produtividade primária bruta (PPB) menos a taxa de respiração (R).</w:t>
      </w:r>
    </w:p>
    <w:p w:rsidR="00000000" w:rsidRDefault="00474B44" w:rsidP="00CD774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D7741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70242" w:rsidP="00CD774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 w:rsidP="00CD774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 w:rsidP="00CD774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140D3" w:rsidRPr="00E140D3" w:rsidRDefault="000D1869" w:rsidP="00E140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pr)  </w:t>
      </w:r>
      <w:r w:rsidR="00E140D3" w:rsidRPr="00E140D3">
        <w:rPr>
          <w:rFonts w:cs="Arial"/>
          <w:bCs/>
          <w:sz w:val="20"/>
          <w:szCs w:val="20"/>
          <w:lang w:eastAsia="pt-BR"/>
        </w:rPr>
        <w:t xml:space="preserve">Pode-se representar o número de indivíduos de cada nível trófico por uma pirâmide de números. O diagrama </w:t>
      </w:r>
      <w:r w:rsidR="00317901">
        <w:rPr>
          <w:rFonts w:cs="Arial"/>
          <w:bCs/>
          <w:sz w:val="20"/>
          <w:szCs w:val="20"/>
          <w:lang w:eastAsia="pt-BR"/>
        </w:rPr>
        <w:t>a seguir</w:t>
      </w:r>
      <w:r w:rsidR="00E140D3" w:rsidRPr="00E140D3">
        <w:rPr>
          <w:rFonts w:cs="Arial"/>
          <w:bCs/>
          <w:sz w:val="20"/>
          <w:szCs w:val="20"/>
          <w:lang w:eastAsia="pt-BR"/>
        </w:rPr>
        <w:t xml:space="preserve"> representa uma pirâmide de números. </w:t>
      </w:r>
    </w:p>
    <w:p w:rsidR="00E140D3" w:rsidRDefault="00E140D3" w:rsidP="00E140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shd w:val="clear" w:color="auto" w:fill="FFFFFF"/>
          <w:lang w:eastAsia="pt-BR"/>
        </w:rPr>
      </w:pPr>
    </w:p>
    <w:p w:rsidR="00C66445" w:rsidRDefault="00170242" w:rsidP="00E140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shd w:val="clear" w:color="auto" w:fill="FFFFFF"/>
          <w:lang w:eastAsia="pt-BR"/>
        </w:rPr>
      </w:pPr>
      <w:r>
        <w:rPr>
          <w:rFonts w:cs="Arial"/>
          <w:bCs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048000" cy="1533525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6445" w:rsidRDefault="00C66445" w:rsidP="00E140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pt-BR"/>
        </w:rPr>
      </w:pPr>
    </w:p>
    <w:p w:rsidR="00000000" w:rsidRDefault="00E140D3" w:rsidP="00E140D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140D3">
        <w:rPr>
          <w:rFonts w:cs="Arial"/>
          <w:bCs/>
          <w:sz w:val="20"/>
          <w:szCs w:val="20"/>
          <w:lang w:eastAsia="pt-BR"/>
        </w:rPr>
        <w:t>Assinale a alternativa que identifica corretamente os organismos indicados no diagrama.</w:t>
      </w:r>
      <w:r w:rsidR="00592A75">
        <w:rPr>
          <w:rFonts w:cs="Arial"/>
          <w:bCs/>
          <w:sz w:val="20"/>
          <w:szCs w:val="20"/>
          <w:lang w:eastAsia="pt-BR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53C20" w:rsidRPr="000B530D">
        <w:rPr>
          <w:rFonts w:cs="Arial"/>
          <w:sz w:val="20"/>
          <w:szCs w:val="20"/>
          <w:lang w:eastAsia="pt-BR"/>
        </w:rPr>
        <w:t xml:space="preserve">1 = árvore – 2 = pulgão – 3 = joaninha – 4 = pássaro. </w:t>
      </w:r>
    </w:p>
    <w:p w:rsidR="00000000" w:rsidRDefault="00474B4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rFonts w:cs="Arial"/>
          <w:sz w:val="20"/>
          <w:szCs w:val="20"/>
          <w:lang w:eastAsia="zh-CN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17885" w:rsidRPr="000B530D">
        <w:rPr>
          <w:rFonts w:cs="Arial"/>
          <w:sz w:val="20"/>
          <w:szCs w:val="20"/>
          <w:lang w:eastAsia="pt-BR"/>
        </w:rPr>
        <w:t xml:space="preserve">1 = capim – 2 = pulgão – 3 = joaninha – 4 = pássaro. </w:t>
      </w:r>
    </w:p>
    <w:p w:rsidR="00000000" w:rsidRDefault="00474B4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rFonts w:cs="Arial"/>
          <w:sz w:val="20"/>
          <w:szCs w:val="20"/>
          <w:lang w:eastAsia="zh-CN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E79C1" w:rsidRPr="000B530D">
        <w:rPr>
          <w:rFonts w:cs="Arial"/>
          <w:sz w:val="20"/>
          <w:szCs w:val="20"/>
          <w:lang w:eastAsia="pt-BR"/>
        </w:rPr>
        <w:t xml:space="preserve">1 = árvore – 2 = pássaro – 3 = joaninha – 4 = pulgão. </w:t>
      </w:r>
    </w:p>
    <w:p w:rsidR="00000000" w:rsidRDefault="00474B4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rFonts w:cs="Arial"/>
          <w:sz w:val="20"/>
          <w:szCs w:val="20"/>
          <w:lang w:eastAsia="zh-CN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A4C19" w:rsidRPr="000B530D">
        <w:rPr>
          <w:rFonts w:cs="Arial"/>
          <w:sz w:val="20"/>
          <w:szCs w:val="20"/>
          <w:lang w:eastAsia="pt-BR"/>
        </w:rPr>
        <w:t xml:space="preserve">1 = bezerro – 2 = capim – 3 = homem – 4 = parasita intestinal do homem. 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43BB6" w:rsidRPr="000B530D">
        <w:rPr>
          <w:rFonts w:cs="Arial"/>
          <w:sz w:val="20"/>
          <w:szCs w:val="20"/>
          <w:lang w:eastAsia="pt-BR"/>
        </w:rPr>
        <w:t>1 = capim – 2 = bezerro – 3 = homem – 4 = parasita intestinal do homem.</w:t>
      </w:r>
      <w:r w:rsidR="00343BB6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74B4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rFonts w:cs="Arial"/>
          <w:sz w:val="20"/>
          <w:szCs w:val="20"/>
          <w:lang w:eastAsia="zh-CN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260438" w:rsidRDefault="00DD6642" w:rsidP="0026043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60438">
        <w:rPr>
          <w:rFonts w:cs="Arial"/>
          <w:sz w:val="20"/>
          <w:szCs w:val="20"/>
          <w:lang w:eastAsia="pt-BR"/>
        </w:rPr>
        <w:t>[A]</w:t>
      </w:r>
    </w:p>
    <w:p w:rsidR="00260438" w:rsidRPr="00260438" w:rsidRDefault="00260438" w:rsidP="0026043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60438" w:rsidRPr="00260438" w:rsidRDefault="00260438" w:rsidP="0026043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60438">
        <w:rPr>
          <w:rFonts w:cs="Arial"/>
          <w:sz w:val="20"/>
          <w:szCs w:val="20"/>
          <w:lang w:eastAsia="pt-BR"/>
        </w:rPr>
        <w:t>A cadeia alimentar corresponde à pirâmide de números fornecida é:</w:t>
      </w:r>
    </w:p>
    <w:p w:rsidR="00260438" w:rsidRPr="00260438" w:rsidRDefault="00260438" w:rsidP="0026043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60438" w:rsidP="0026043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60438">
        <w:rPr>
          <w:rFonts w:cs="Arial"/>
          <w:sz w:val="20"/>
          <w:szCs w:val="20"/>
          <w:lang w:eastAsia="pt-BR"/>
        </w:rPr>
        <w:t xml:space="preserve">árvore </w:t>
      </w:r>
      <w:r w:rsidRPr="00260438">
        <w:rPr>
          <w:rFonts w:cs="Arial"/>
          <w:position w:val="-6"/>
          <w:sz w:val="20"/>
          <w:lang w:eastAsia="pt-BR"/>
        </w:rPr>
        <w:object w:dxaOrig="279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4.25pt;height:9.75pt" o:ole="">
            <v:imagedata r:id="rId10" o:title=""/>
          </v:shape>
          <o:OLEObject Type="Embed" ProgID="Equation.DSMT4" ShapeID="_x0000_i1029" DrawAspect="Content" ObjectID="_1681476148" r:id="rId11"/>
        </w:object>
      </w:r>
      <w:r w:rsidRPr="00260438">
        <w:rPr>
          <w:rFonts w:cs="Arial"/>
          <w:sz w:val="20"/>
          <w:lang w:eastAsia="pt-BR"/>
        </w:rPr>
        <w:t xml:space="preserve"> pulgão </w:t>
      </w:r>
      <w:r w:rsidRPr="00260438">
        <w:rPr>
          <w:rFonts w:cs="Arial"/>
          <w:position w:val="-6"/>
          <w:sz w:val="20"/>
          <w:lang w:eastAsia="pt-BR"/>
        </w:rPr>
        <w:object w:dxaOrig="279" w:dyaOrig="200">
          <v:shape id="_x0000_i1030" type="#_x0000_t75" style="width:14.25pt;height:9.75pt" o:ole="">
            <v:imagedata r:id="rId12" o:title=""/>
          </v:shape>
          <o:OLEObject Type="Embed" ProgID="Equation.DSMT4" ShapeID="_x0000_i1030" DrawAspect="Content" ObjectID="_1681476149" r:id="rId13"/>
        </w:object>
      </w:r>
      <w:r w:rsidRPr="00260438">
        <w:rPr>
          <w:rFonts w:cs="Arial"/>
          <w:sz w:val="20"/>
          <w:lang w:eastAsia="pt-BR"/>
        </w:rPr>
        <w:t xml:space="preserve"> joaninha </w:t>
      </w:r>
      <w:r w:rsidRPr="00260438">
        <w:rPr>
          <w:rFonts w:cs="Arial"/>
          <w:position w:val="-6"/>
          <w:sz w:val="20"/>
          <w:lang w:eastAsia="pt-BR"/>
        </w:rPr>
        <w:object w:dxaOrig="279" w:dyaOrig="200">
          <v:shape id="_x0000_i1031" type="#_x0000_t75" style="width:14.25pt;height:9.75pt" o:ole="">
            <v:imagedata r:id="rId14" o:title=""/>
          </v:shape>
          <o:OLEObject Type="Embed" ProgID="Equation.DSMT4" ShapeID="_x0000_i1031" DrawAspect="Content" ObjectID="_1681476150" r:id="rId15"/>
        </w:object>
      </w:r>
      <w:r w:rsidRPr="00260438">
        <w:rPr>
          <w:rFonts w:cs="Arial"/>
          <w:sz w:val="20"/>
          <w:lang w:eastAsia="pt-BR"/>
        </w:rPr>
        <w:t xml:space="preserve"> pássaro </w:t>
      </w:r>
    </w:p>
    <w:p w:rsidR="00000000" w:rsidRDefault="00170242" w:rsidP="0026043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 w:rsidP="0026043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 w:rsidP="0026043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17BF4" w:rsidRDefault="000D1869" w:rsidP="00E103A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Mackenzie)  </w:t>
      </w:r>
    </w:p>
    <w:p w:rsidR="00EC08C8" w:rsidRPr="00917BF4" w:rsidRDefault="00170242" w:rsidP="00E103A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476750" cy="971550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A75" w:rsidRPr="00917BF4" w:rsidRDefault="00592A75" w:rsidP="00E103A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103A8" w:rsidP="00E103A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17BF4">
        <w:rPr>
          <w:rFonts w:cs="Arial"/>
          <w:sz w:val="20"/>
          <w:szCs w:val="30"/>
          <w:lang w:eastAsia="pt-BR"/>
        </w:rPr>
        <w:t xml:space="preserve">As figuras acima representam pirâmides ecológicas. Considerando a cadeia alimentar </w:t>
      </w:r>
      <w:r w:rsidRPr="00917BF4">
        <w:rPr>
          <w:rFonts w:cs="Arial"/>
          <w:b/>
          <w:bCs/>
          <w:sz w:val="20"/>
          <w:szCs w:val="30"/>
          <w:lang w:eastAsia="pt-BR"/>
        </w:rPr>
        <w:t>fitoplâncton</w:t>
      </w:r>
      <w:r w:rsidR="00BB2286" w:rsidRPr="00917BF4">
        <w:rPr>
          <w:rFonts w:cs="Arial"/>
          <w:position w:val="-6"/>
          <w:sz w:val="20"/>
          <w:lang w:eastAsia="pt-BR"/>
        </w:rPr>
        <w:object w:dxaOrig="279" w:dyaOrig="200">
          <v:shape id="_x0000_i1033" type="#_x0000_t75" style="width:14.25pt;height:9.75pt" o:ole="">
            <v:imagedata r:id="rId17" o:title=""/>
          </v:shape>
          <o:OLEObject Type="Embed" ProgID="Equation.DSMT4" ShapeID="_x0000_i1033" DrawAspect="Content" ObjectID="_1681476151" r:id="rId18"/>
        </w:object>
      </w:r>
      <w:r w:rsidRPr="00917BF4">
        <w:rPr>
          <w:rFonts w:cs="Arial"/>
          <w:b/>
          <w:bCs/>
          <w:sz w:val="20"/>
          <w:szCs w:val="30"/>
          <w:lang w:eastAsia="pt-BR"/>
        </w:rPr>
        <w:t>zooplâncton</w:t>
      </w:r>
      <w:r w:rsidR="00BB2286" w:rsidRPr="00917BF4">
        <w:rPr>
          <w:rFonts w:cs="Arial"/>
          <w:position w:val="-6"/>
          <w:sz w:val="20"/>
          <w:lang w:eastAsia="pt-BR"/>
        </w:rPr>
        <w:object w:dxaOrig="279" w:dyaOrig="200">
          <v:shape id="_x0000_i1034" type="#_x0000_t75" style="width:14.25pt;height:9.75pt" o:ole="">
            <v:imagedata r:id="rId19" o:title=""/>
          </v:shape>
          <o:OLEObject Type="Embed" ProgID="Equation.DSMT4" ShapeID="_x0000_i1034" DrawAspect="Content" ObjectID="_1681476152" r:id="rId20"/>
        </w:object>
      </w:r>
      <w:r w:rsidRPr="00917BF4">
        <w:rPr>
          <w:rFonts w:cs="Arial"/>
          <w:b/>
          <w:bCs/>
          <w:sz w:val="20"/>
          <w:szCs w:val="30"/>
          <w:lang w:eastAsia="pt-BR"/>
        </w:rPr>
        <w:t>peixes</w:t>
      </w:r>
      <w:r w:rsidRPr="00917BF4">
        <w:rPr>
          <w:rFonts w:cs="Arial"/>
          <w:sz w:val="20"/>
          <w:szCs w:val="30"/>
          <w:lang w:eastAsia="pt-BR"/>
        </w:rPr>
        <w:t xml:space="preserve">, as pirâmides de energia, de biomassa e de números, em um dado momento, são, respectivamente,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65470" w:rsidRPr="009D1358">
        <w:rPr>
          <w:rFonts w:cs="Arial"/>
          <w:sz w:val="20"/>
          <w:szCs w:val="30"/>
          <w:lang w:eastAsia="pt-BR"/>
        </w:rPr>
        <w:t xml:space="preserve">A, B e C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30E43" w:rsidRPr="00526E0A">
        <w:rPr>
          <w:rFonts w:cs="Arial"/>
          <w:sz w:val="20"/>
          <w:szCs w:val="30"/>
          <w:lang w:eastAsia="pt-BR"/>
        </w:rPr>
        <w:t xml:space="preserve">C, B e 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E311F" w:rsidRPr="00E00065">
        <w:rPr>
          <w:rFonts w:cs="Arial"/>
          <w:sz w:val="20"/>
          <w:szCs w:val="30"/>
          <w:lang w:eastAsia="pt-BR"/>
        </w:rPr>
        <w:t xml:space="preserve">A, A e 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8684D" w:rsidRPr="00B410C1">
        <w:rPr>
          <w:rFonts w:cs="Arial"/>
          <w:sz w:val="20"/>
          <w:szCs w:val="30"/>
          <w:lang w:eastAsia="pt-BR"/>
        </w:rPr>
        <w:t xml:space="preserve">A, B e 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278C4" w:rsidRPr="00A94C57">
        <w:rPr>
          <w:rFonts w:cs="Arial"/>
          <w:sz w:val="20"/>
          <w:szCs w:val="30"/>
          <w:lang w:eastAsia="pt-BR"/>
        </w:rPr>
        <w:t xml:space="preserve">C, B e C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301A5F" w:rsidRPr="000D395E" w:rsidRDefault="00301A5F" w:rsidP="00301A5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D395E">
        <w:rPr>
          <w:rFonts w:cs="Arial"/>
          <w:sz w:val="20"/>
          <w:szCs w:val="30"/>
          <w:lang w:eastAsia="pt-BR"/>
        </w:rPr>
        <w:t>[D]</w:t>
      </w:r>
    </w:p>
    <w:p w:rsidR="00592A75" w:rsidRPr="000D395E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659C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D395E">
        <w:rPr>
          <w:rFonts w:cs="Arial"/>
          <w:sz w:val="20"/>
          <w:szCs w:val="20"/>
          <w:lang w:eastAsia="pt-BR"/>
        </w:rPr>
        <w:t xml:space="preserve">A pirâmide de energia em todas as cadeias alimentares é a mesma (A). Em ecossistemas aquáticos a biomassa dos produtores é menor do que a dos consumidores primários (B), mas a sua renovação e produtividade são maiores. A pirâmide de números que representa uma cadeia alimentar de predadores é a normal (A). </w:t>
      </w: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D0DAA" w:rsidRPr="00A82006" w:rsidRDefault="000D1869" w:rsidP="000D0DA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pe-ssa 3)  </w:t>
      </w:r>
      <w:r w:rsidR="000D0DAA" w:rsidRPr="00A82006">
        <w:rPr>
          <w:rFonts w:cs="Arial"/>
          <w:sz w:val="20"/>
          <w:szCs w:val="20"/>
          <w:lang w:eastAsia="pt-BR"/>
        </w:rPr>
        <w:t>Existem três tipos de pirâmides, que representam a relação entre os níveis tróficos de um sistema:</w:t>
      </w:r>
    </w:p>
    <w:p w:rsidR="000D0DAA" w:rsidRPr="00A82006" w:rsidRDefault="000D0DAA" w:rsidP="000D0DA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82006">
        <w:rPr>
          <w:rFonts w:cs="Arial"/>
          <w:sz w:val="20"/>
          <w:szCs w:val="20"/>
          <w:lang w:eastAsia="pt-BR"/>
        </w:rPr>
        <w:t>pirâmide de energia, pirâmide de biomassa e pirâmide de números. Sabendo disso, assinale a</w:t>
      </w:r>
    </w:p>
    <w:p w:rsidR="00000000" w:rsidRDefault="000D0DAA" w:rsidP="000D0DA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82006">
        <w:rPr>
          <w:rFonts w:cs="Arial"/>
          <w:sz w:val="20"/>
          <w:szCs w:val="20"/>
          <w:lang w:eastAsia="pt-BR"/>
        </w:rPr>
        <w:t xml:space="preserve">alternativa que melhor representa a pirâmide de biomassa da cadeia alimentar marinha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70242"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076325" cy="771525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1F78" w:rsidRPr="00E32DA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70242"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143000" cy="771525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0178C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70242"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057275" cy="771525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914E5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70242"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057275" cy="771525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C1741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70242"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066800" cy="771525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20602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7444D1" w:rsidRDefault="004924C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444D1">
        <w:rPr>
          <w:rFonts w:cs="Arial"/>
          <w:sz w:val="20"/>
          <w:szCs w:val="20"/>
          <w:lang w:eastAsia="pt-BR"/>
        </w:rPr>
        <w:t>[B]</w:t>
      </w:r>
    </w:p>
    <w:p w:rsidR="00474B44" w:rsidRPr="007444D1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56E1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444D1">
        <w:rPr>
          <w:rFonts w:cs="Arial"/>
          <w:sz w:val="20"/>
          <w:szCs w:val="20"/>
          <w:lang w:eastAsia="pt-BR"/>
        </w:rPr>
        <w:t xml:space="preserve">Em ecossistemas marinhos a biomassa dos produtores é menor do que a biomassa dos consumidores primários, porém a sua capacidade de renovação é muito grande e sua produtividade primária líquida elevada. </w:t>
      </w: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382B9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)  </w:t>
      </w:r>
      <w:r w:rsidR="00382B99" w:rsidRPr="00C532FA">
        <w:rPr>
          <w:rFonts w:cs="Arial"/>
          <w:sz w:val="20"/>
          <w:szCs w:val="20"/>
          <w:lang w:eastAsia="pt-BR"/>
        </w:rPr>
        <w:t xml:space="preserve">As pirâmides ecológicas, que podem ser de números, de biomassa e de energia, são bons modelos para análise de cadeias alimentares. Sobre esses modelos, é correto afirmar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93310" w:rsidRPr="00016372">
        <w:rPr>
          <w:rFonts w:cs="Arial"/>
          <w:sz w:val="20"/>
          <w:szCs w:val="20"/>
          <w:lang w:eastAsia="pt-BR"/>
        </w:rPr>
        <w:t>a cada nível trófico, a energia do nível anterior é obtida em maior quantidade.</w:t>
      </w:r>
      <w:r w:rsidR="00474B44" w:rsidRPr="0001637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54CD9" w:rsidRPr="006C3B31">
        <w:rPr>
          <w:rFonts w:cs="Arial"/>
          <w:sz w:val="20"/>
          <w:szCs w:val="20"/>
          <w:lang w:eastAsia="pt-BR"/>
        </w:rPr>
        <w:t>a pirâmide de energia representa o número total de indivíduos de uma cadeia alimentar.</w:t>
      </w:r>
      <w:r w:rsidR="00474B44" w:rsidRPr="006C3B3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81F77" w:rsidRPr="001F4AE3">
        <w:rPr>
          <w:rFonts w:cs="Arial"/>
          <w:sz w:val="20"/>
          <w:szCs w:val="20"/>
          <w:lang w:eastAsia="pt-BR"/>
        </w:rPr>
        <w:t>a quantidade de energia em cada nível trófico é calculada multiplicando-se o número de indivíduos pela sua massa.</w:t>
      </w:r>
      <w:r w:rsidR="00474B44" w:rsidRPr="001F4AE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C5F38" w:rsidRPr="00B20D99">
        <w:rPr>
          <w:rFonts w:cs="Arial"/>
          <w:sz w:val="20"/>
          <w:szCs w:val="20"/>
          <w:lang w:eastAsia="pt-BR"/>
        </w:rPr>
        <w:t>a pirâmide de energia não pode ser expressa na forma invertida.</w:t>
      </w:r>
      <w:r w:rsidR="00474B44" w:rsidRPr="00B20D9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C53B5E" w:rsidRDefault="0081788D" w:rsidP="0081788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53B5E">
        <w:rPr>
          <w:rFonts w:cs="Arial"/>
          <w:sz w:val="20"/>
          <w:szCs w:val="20"/>
          <w:lang w:eastAsia="pt-BR"/>
        </w:rPr>
        <w:t>[D]</w:t>
      </w:r>
    </w:p>
    <w:p w:rsidR="004963B9" w:rsidRPr="00C53B5E" w:rsidRDefault="004963B9" w:rsidP="0081788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4963B9" w:rsidP="0081788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53B5E">
        <w:rPr>
          <w:rFonts w:cs="Arial"/>
          <w:sz w:val="20"/>
          <w:szCs w:val="20"/>
          <w:lang w:eastAsia="pt-BR"/>
        </w:rPr>
        <w:t xml:space="preserve">A pirâmide de energia não pode ser expressa na forma invertida, porque em todas as cadeias alimentares, a energia diminui dos produtores em direção aos consumidores. </w:t>
      </w:r>
    </w:p>
    <w:p w:rsidR="00000000" w:rsidRDefault="00170242" w:rsidP="0081788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 w:rsidP="0081788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 w:rsidP="0081788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A56DA0" w:rsidRPr="003D685E" w:rsidRDefault="000D1869" w:rsidP="00A56DA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Mackenzie)  </w:t>
      </w:r>
      <w:r w:rsidR="00A56DA0" w:rsidRPr="003D685E">
        <w:rPr>
          <w:rFonts w:cs="Arial"/>
          <w:sz w:val="20"/>
          <w:szCs w:val="20"/>
          <w:lang w:eastAsia="pt-BR"/>
        </w:rPr>
        <w:t>Considere o diagrama da pirâmide abaixo que representa uma cadeia alimentar.</w:t>
      </w:r>
    </w:p>
    <w:p w:rsidR="00A56DA0" w:rsidRPr="003D685E" w:rsidRDefault="00A56DA0" w:rsidP="00A56DA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56DA0" w:rsidRPr="003D685E" w:rsidRDefault="00170242" w:rsidP="00A56DA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533650" cy="1057275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2BCF" w:rsidRPr="003D685E" w:rsidRDefault="00042BCF" w:rsidP="00A56DA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56DA0" w:rsidP="00A56DA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D685E">
        <w:rPr>
          <w:rFonts w:cs="Arial"/>
          <w:sz w:val="20"/>
          <w:szCs w:val="20"/>
          <w:lang w:eastAsia="pt-BR"/>
        </w:rPr>
        <w:t xml:space="preserve">A respeito dessa pirâmide, é correto afirmar que ela pode representar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B4262" w:rsidRPr="009131E5">
        <w:rPr>
          <w:rFonts w:cs="Arial"/>
          <w:sz w:val="20"/>
          <w:szCs w:val="20"/>
          <w:lang w:eastAsia="pt-BR"/>
        </w:rPr>
        <w:t xml:space="preserve">apenas uma pirâmide de energia ou de massa. </w:t>
      </w:r>
      <w:r w:rsidR="00474B44" w:rsidRPr="009131E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87695" w:rsidRPr="00990B3E">
        <w:rPr>
          <w:rFonts w:cs="Arial"/>
          <w:sz w:val="20"/>
          <w:szCs w:val="20"/>
          <w:lang w:eastAsia="pt-BR"/>
        </w:rPr>
        <w:t>apenas uma pirâmide de energia ou de número.</w:t>
      </w:r>
      <w:r w:rsidR="00474B44" w:rsidRPr="00990B3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83BE3" w:rsidRPr="00D141CF">
        <w:rPr>
          <w:rFonts w:cs="Arial"/>
          <w:sz w:val="20"/>
          <w:szCs w:val="20"/>
          <w:lang w:eastAsia="pt-BR"/>
        </w:rPr>
        <w:t>apenas uma pirâmide de massa ou de número.</w:t>
      </w:r>
      <w:r w:rsidR="00474B44" w:rsidRPr="00D141C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C498B" w:rsidRPr="001E5B32">
        <w:rPr>
          <w:rFonts w:cs="Arial"/>
          <w:sz w:val="20"/>
          <w:szCs w:val="20"/>
          <w:lang w:eastAsia="pt-BR"/>
        </w:rPr>
        <w:t xml:space="preserve">apenas uma pirâmide de energia. </w:t>
      </w:r>
      <w:r w:rsidR="00474B44" w:rsidRPr="001E5B3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82ACF" w:rsidRPr="00D8545A">
        <w:rPr>
          <w:rFonts w:cs="Arial"/>
          <w:sz w:val="20"/>
          <w:szCs w:val="20"/>
          <w:lang w:eastAsia="pt-BR"/>
        </w:rPr>
        <w:t xml:space="preserve">pirâmides de energia, de massa e de número. </w:t>
      </w:r>
      <w:r w:rsidR="00474B44" w:rsidRPr="00D8545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4B1344" w:rsidRDefault="00A905B5" w:rsidP="00A905B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B1344">
        <w:rPr>
          <w:rFonts w:cs="Arial"/>
          <w:sz w:val="20"/>
          <w:szCs w:val="20"/>
          <w:lang w:eastAsia="pt-BR"/>
        </w:rPr>
        <w:t>[E]</w:t>
      </w:r>
    </w:p>
    <w:p w:rsidR="00B35542" w:rsidRPr="004B1344" w:rsidRDefault="00B35542" w:rsidP="00A905B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35542" w:rsidP="00A905B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B1344">
        <w:rPr>
          <w:rFonts w:cs="Arial"/>
          <w:sz w:val="20"/>
          <w:szCs w:val="20"/>
          <w:lang w:eastAsia="pt-BR"/>
        </w:rPr>
        <w:t xml:space="preserve">A pirâmide ecológica esquematizada pode representar o número de indivíduos em cada nível trófico da cadeia alimentar, a biomassa de cada nível ou a energia transferida entre os elos da cadeia. </w:t>
      </w:r>
    </w:p>
    <w:p w:rsidR="00000000" w:rsidRDefault="00170242" w:rsidP="00A905B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 w:rsidP="00A905B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 w:rsidP="00A905B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712D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amp)  </w:t>
      </w:r>
      <w:r w:rsidR="00712D1B" w:rsidRPr="00712D1B">
        <w:rPr>
          <w:rFonts w:cs="Arial"/>
          <w:sz w:val="20"/>
          <w:szCs w:val="20"/>
          <w:lang w:eastAsia="pt-BR"/>
        </w:rPr>
        <w:t>Em uma pirâmide de energia, as plantas têm importante</w:t>
      </w:r>
      <w:r w:rsidR="00712D1B">
        <w:rPr>
          <w:rFonts w:cs="Arial"/>
          <w:sz w:val="20"/>
          <w:szCs w:val="20"/>
          <w:lang w:eastAsia="pt-BR"/>
        </w:rPr>
        <w:t xml:space="preserve"> </w:t>
      </w:r>
      <w:r w:rsidR="00712D1B" w:rsidRPr="00712D1B">
        <w:rPr>
          <w:rFonts w:cs="Arial"/>
          <w:sz w:val="20"/>
          <w:szCs w:val="20"/>
          <w:lang w:eastAsia="pt-BR"/>
        </w:rPr>
        <w:t>papel na captação e transformação da energia luminosa e</w:t>
      </w:r>
      <w:r w:rsidR="00712D1B">
        <w:rPr>
          <w:rFonts w:cs="Arial"/>
          <w:sz w:val="20"/>
          <w:szCs w:val="20"/>
          <w:lang w:eastAsia="pt-BR"/>
        </w:rPr>
        <w:t xml:space="preserve"> </w:t>
      </w:r>
      <w:r w:rsidR="00712D1B" w:rsidRPr="00712D1B">
        <w:rPr>
          <w:rFonts w:cs="Arial"/>
          <w:sz w:val="20"/>
          <w:szCs w:val="20"/>
          <w:lang w:eastAsia="pt-BR"/>
        </w:rPr>
        <w:t>são responsáveis pela produtividade primária líquida.</w:t>
      </w:r>
      <w:r w:rsidR="00712D1B">
        <w:rPr>
          <w:rFonts w:cs="Arial"/>
          <w:sz w:val="20"/>
          <w:szCs w:val="20"/>
          <w:lang w:eastAsia="pt-BR"/>
        </w:rPr>
        <w:t xml:space="preserve"> </w:t>
      </w:r>
      <w:r w:rsidR="00712D1B" w:rsidRPr="00712D1B">
        <w:rPr>
          <w:rFonts w:cs="Arial"/>
          <w:sz w:val="20"/>
          <w:szCs w:val="20"/>
          <w:lang w:eastAsia="pt-BR"/>
        </w:rPr>
        <w:t>Nessa pirâmide, aparecem ainda os herbívoros e os</w:t>
      </w:r>
      <w:r w:rsidR="00712D1B">
        <w:rPr>
          <w:rFonts w:cs="Arial"/>
          <w:sz w:val="20"/>
          <w:szCs w:val="20"/>
          <w:lang w:eastAsia="pt-BR"/>
        </w:rPr>
        <w:t xml:space="preserve"> </w:t>
      </w:r>
      <w:r w:rsidR="00712D1B" w:rsidRPr="00712D1B">
        <w:rPr>
          <w:rFonts w:cs="Arial"/>
          <w:sz w:val="20"/>
          <w:szCs w:val="20"/>
          <w:lang w:eastAsia="pt-BR"/>
        </w:rPr>
        <w:t>carnívoros, que acumulam energia e determinam assim a</w:t>
      </w:r>
      <w:r w:rsidR="00712D1B">
        <w:rPr>
          <w:rFonts w:cs="Arial"/>
          <w:sz w:val="20"/>
          <w:szCs w:val="20"/>
          <w:lang w:eastAsia="pt-BR"/>
        </w:rPr>
        <w:t xml:space="preserve"> </w:t>
      </w:r>
      <w:r w:rsidR="00712D1B" w:rsidRPr="00712D1B">
        <w:rPr>
          <w:rFonts w:cs="Arial"/>
          <w:sz w:val="20"/>
          <w:szCs w:val="20"/>
          <w:lang w:eastAsia="pt-BR"/>
        </w:rPr>
        <w:t>produtividade secundária líquida. Sobre as pirâmides de</w:t>
      </w:r>
      <w:r w:rsidR="00712D1B">
        <w:rPr>
          <w:rFonts w:cs="Arial"/>
          <w:sz w:val="20"/>
          <w:szCs w:val="20"/>
          <w:lang w:eastAsia="pt-BR"/>
        </w:rPr>
        <w:t xml:space="preserve"> </w:t>
      </w:r>
      <w:r w:rsidR="00712D1B" w:rsidRPr="00712D1B">
        <w:rPr>
          <w:rFonts w:cs="Arial"/>
          <w:sz w:val="20"/>
          <w:szCs w:val="20"/>
          <w:lang w:eastAsia="pt-BR"/>
        </w:rPr>
        <w:t xml:space="preserve">energia, é correto afirmar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016A4" w:rsidRPr="00712D1B">
        <w:rPr>
          <w:rFonts w:cs="Arial"/>
          <w:sz w:val="20"/>
          <w:szCs w:val="20"/>
          <w:lang w:eastAsia="pt-BR"/>
        </w:rPr>
        <w:t>a energia é conservada entre os níveis tróficos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67026" w:rsidRPr="00712D1B">
        <w:rPr>
          <w:rFonts w:cs="Arial"/>
          <w:sz w:val="20"/>
          <w:szCs w:val="20"/>
          <w:lang w:eastAsia="pt-BR"/>
        </w:rPr>
        <w:t>a respiração dos autótrofos é uma fonte de energia</w:t>
      </w:r>
      <w:r w:rsidR="00667026">
        <w:rPr>
          <w:rFonts w:cs="Arial"/>
          <w:sz w:val="20"/>
          <w:szCs w:val="20"/>
          <w:lang w:eastAsia="pt-BR"/>
        </w:rPr>
        <w:t xml:space="preserve"> </w:t>
      </w:r>
      <w:r w:rsidR="00667026" w:rsidRPr="00712D1B">
        <w:rPr>
          <w:rFonts w:cs="Arial"/>
          <w:sz w:val="20"/>
          <w:szCs w:val="20"/>
          <w:lang w:eastAsia="pt-BR"/>
        </w:rPr>
        <w:t>para os heterótrofos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F793F" w:rsidRPr="00712D1B">
        <w:rPr>
          <w:rFonts w:cs="Arial"/>
          <w:sz w:val="20"/>
          <w:szCs w:val="20"/>
          <w:lang w:eastAsia="pt-BR"/>
        </w:rPr>
        <w:t>a produtividade primária líquida é representada na</w:t>
      </w:r>
      <w:r w:rsidR="00FF793F">
        <w:rPr>
          <w:rFonts w:cs="Arial"/>
          <w:sz w:val="20"/>
          <w:szCs w:val="20"/>
          <w:lang w:eastAsia="pt-BR"/>
        </w:rPr>
        <w:t xml:space="preserve"> </w:t>
      </w:r>
      <w:r w:rsidR="00FF793F" w:rsidRPr="00712D1B">
        <w:rPr>
          <w:rFonts w:cs="Arial"/>
          <w:sz w:val="20"/>
          <w:szCs w:val="20"/>
          <w:lang w:eastAsia="pt-BR"/>
        </w:rPr>
        <w:t>base da pirâmide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A6A16" w:rsidRPr="00712D1B">
        <w:rPr>
          <w:rFonts w:cs="Arial"/>
          <w:sz w:val="20"/>
          <w:szCs w:val="20"/>
          <w:lang w:eastAsia="pt-BR"/>
        </w:rPr>
        <w:t>a excreção é uma fonte de energia para os níveis</w:t>
      </w:r>
      <w:r w:rsidR="00AA6A16">
        <w:rPr>
          <w:rFonts w:cs="Arial"/>
          <w:sz w:val="20"/>
          <w:szCs w:val="20"/>
          <w:lang w:eastAsia="pt-BR"/>
        </w:rPr>
        <w:t xml:space="preserve"> </w:t>
      </w:r>
      <w:r w:rsidR="00AA6A16" w:rsidRPr="00712D1B">
        <w:rPr>
          <w:rFonts w:cs="Arial"/>
          <w:sz w:val="20"/>
          <w:szCs w:val="20"/>
          <w:lang w:eastAsia="pt-BR"/>
        </w:rPr>
        <w:t>tróficos superiores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CE441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C]</w:t>
      </w:r>
    </w:p>
    <w:p w:rsidR="00D075F7" w:rsidRDefault="00D075F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075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A produtividade primária líquida corresponde à biomassa vegetal acumulada em determinada área, em certo intervalo de tempo, e é representada na base da pirâmide de energia. </w:t>
      </w: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383A26" w:rsidRPr="00B36203" w:rsidRDefault="000D1869" w:rsidP="00383A2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rj)  </w:t>
      </w:r>
      <w:r w:rsidR="00383A26" w:rsidRPr="00B36203">
        <w:rPr>
          <w:rFonts w:cs="Arial"/>
          <w:sz w:val="20"/>
          <w:szCs w:val="20"/>
          <w:lang w:eastAsia="pt-BR"/>
        </w:rPr>
        <w:t>Considere dois ecossistemas, um terrestre e outro marinho. Em cada um deles, é possível identificar o nível trófico em que se encontra a maior quantidade de biomassa por unidade de área, em um determinado período.</w:t>
      </w:r>
    </w:p>
    <w:p w:rsidR="00383A26" w:rsidRPr="00B36203" w:rsidRDefault="00383A26" w:rsidP="00383A2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83A26" w:rsidP="00383A26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36203">
        <w:rPr>
          <w:rFonts w:cs="Arial"/>
          <w:sz w:val="20"/>
          <w:szCs w:val="20"/>
          <w:lang w:eastAsia="pt-BR"/>
        </w:rPr>
        <w:t xml:space="preserve">Para o ecossistema terrestre e para o marinho, esses níveis tróficos correspondem, respectivamente, a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40AB4" w:rsidRPr="004F2563">
        <w:rPr>
          <w:rFonts w:cs="Arial"/>
          <w:sz w:val="20"/>
          <w:szCs w:val="20"/>
          <w:lang w:eastAsia="pt-BR"/>
        </w:rPr>
        <w:t xml:space="preserve">produtores − produtores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26502" w:rsidRPr="00A00E5B">
        <w:rPr>
          <w:rFonts w:cs="Arial"/>
          <w:sz w:val="20"/>
          <w:szCs w:val="20"/>
          <w:lang w:eastAsia="pt-BR"/>
        </w:rPr>
        <w:t xml:space="preserve">consumidores primários − produtores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E3C77" w:rsidRPr="002B27F1">
        <w:rPr>
          <w:rFonts w:cs="Arial"/>
          <w:sz w:val="20"/>
          <w:szCs w:val="20"/>
          <w:lang w:eastAsia="pt-BR"/>
        </w:rPr>
        <w:t xml:space="preserve">produtores − consumidores primários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81774" w:rsidRPr="00857438">
        <w:rPr>
          <w:rFonts w:cs="Arial"/>
          <w:sz w:val="20"/>
          <w:szCs w:val="20"/>
          <w:lang w:eastAsia="pt-BR"/>
        </w:rPr>
        <w:t xml:space="preserve">consumidores primários − consumidores primários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BB7D5B" w:rsidRDefault="001B6BF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B7D5B">
        <w:rPr>
          <w:rFonts w:cs="Arial"/>
          <w:sz w:val="20"/>
          <w:szCs w:val="20"/>
          <w:lang w:eastAsia="pt-BR"/>
        </w:rPr>
        <w:t>[C]</w:t>
      </w:r>
    </w:p>
    <w:p w:rsidR="002D7F8C" w:rsidRPr="00BB7D5B" w:rsidRDefault="002D7F8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D7F8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B7D5B">
        <w:rPr>
          <w:rFonts w:cs="Arial"/>
          <w:sz w:val="20"/>
          <w:szCs w:val="20"/>
          <w:lang w:eastAsia="pt-BR"/>
        </w:rPr>
        <w:t xml:space="preserve">Em ecossistemas terrestres a maior biomassa encontra-se nos vegetais que ocupam o nível trófico dos produtores. Em ecossistemas marinhos a maior biomassa encontra-se no nível trófico ocupado pelos consumidores primários (zooplâncton), porém a capacidade reprodutiva das algas do fitoplâncton é maior do que a dos organismos do zooplâncton. </w:t>
      </w: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D519A" w:rsidRPr="00E22695" w:rsidRDefault="000D1869" w:rsidP="00ED519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Ifsul)  </w:t>
      </w:r>
      <w:r w:rsidR="00ED519A" w:rsidRPr="00E22695">
        <w:rPr>
          <w:rFonts w:cs="Arial"/>
          <w:sz w:val="20"/>
          <w:szCs w:val="20"/>
          <w:lang w:eastAsia="pt-BR"/>
        </w:rPr>
        <w:t xml:space="preserve">As relações entre os seres vivos, tendo em vista a manutenção da vida, ocorrem por meio de cadeias e teias alimentares. Uma forma de representação dessas cadeias são as pirâmides ecológicas, as quais podem ser classificadas como pirâmide de biomassa, de números e de energia. </w:t>
      </w:r>
    </w:p>
    <w:p w:rsidR="00ED519A" w:rsidRPr="00E22695" w:rsidRDefault="00ED519A" w:rsidP="00ED519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D519A" w:rsidP="00ED519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22695">
        <w:rPr>
          <w:rFonts w:cs="Arial"/>
          <w:sz w:val="20"/>
          <w:szCs w:val="20"/>
          <w:lang w:eastAsia="pt-BR"/>
        </w:rPr>
        <w:t xml:space="preserve">A respeito da pirâmide de energia, é correto afirmar que el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F183C" w:rsidRPr="00601AB9">
        <w:rPr>
          <w:rFonts w:cs="Arial"/>
          <w:sz w:val="20"/>
          <w:szCs w:val="20"/>
          <w:lang w:eastAsia="pt-BR"/>
        </w:rPr>
        <w:t>obtém a cada nível trófico energia superior ao nível anterior.</w:t>
      </w:r>
      <w:r w:rsidR="00474B44" w:rsidRPr="00601AB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82E08" w:rsidRPr="00E81BF8">
        <w:rPr>
          <w:rFonts w:cs="Arial"/>
          <w:sz w:val="20"/>
          <w:szCs w:val="20"/>
          <w:lang w:eastAsia="pt-BR"/>
        </w:rPr>
        <w:t xml:space="preserve">representa o número total de indivíduos de uma cadeia alimentar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E162C" w:rsidRPr="001E7B29">
        <w:rPr>
          <w:rFonts w:cs="Arial"/>
          <w:sz w:val="20"/>
          <w:szCs w:val="20"/>
          <w:lang w:eastAsia="pt-BR"/>
        </w:rPr>
        <w:t xml:space="preserve">nunca poderá ser invertid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A4208" w:rsidRPr="00214747">
        <w:rPr>
          <w:rFonts w:cs="Arial"/>
          <w:sz w:val="20"/>
          <w:szCs w:val="20"/>
          <w:lang w:eastAsia="pt-BR"/>
        </w:rPr>
        <w:t>apresenta, em sua base, os consumidores primários.</w:t>
      </w:r>
      <w:r w:rsidR="00474B44" w:rsidRPr="0021474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587B26" w:rsidRDefault="0060377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87B26">
        <w:rPr>
          <w:rFonts w:cs="Arial"/>
          <w:sz w:val="20"/>
          <w:szCs w:val="20"/>
          <w:lang w:eastAsia="pt-BR"/>
        </w:rPr>
        <w:t>[C]</w:t>
      </w:r>
    </w:p>
    <w:p w:rsidR="00474B44" w:rsidRPr="00587B26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5D001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87B26">
        <w:rPr>
          <w:rFonts w:cs="Arial"/>
          <w:sz w:val="20"/>
          <w:szCs w:val="20"/>
          <w:lang w:eastAsia="pt-BR"/>
        </w:rPr>
        <w:t xml:space="preserve">A pirâmide de energia nunca poderá ser invertida, porque a quantidade de energia transferida de um nível trófico para o seguinte, sempre será menor do que a quantidade de energia recebida do nível trófico anterior. </w:t>
      </w: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223DD" w:rsidRPr="007554AA" w:rsidRDefault="000D1869" w:rsidP="002223D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bCs/>
          <w:color w:val="000000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pr)  </w:t>
      </w:r>
      <w:r w:rsidR="002223DD" w:rsidRPr="007554AA">
        <w:rPr>
          <w:rFonts w:cs="Arial"/>
          <w:bCs/>
          <w:color w:val="000000"/>
          <w:sz w:val="20"/>
          <w:szCs w:val="20"/>
          <w:lang w:eastAsia="pt-BR"/>
        </w:rPr>
        <w:t>Pirâmides ecológicas representam níveis tróficos de uma cadeia alimentar em um ecossistema. Podem ser de número, de biomassa ou de energia. A figura a</w:t>
      </w:r>
      <w:r w:rsidR="00EE44AB" w:rsidRPr="007554AA">
        <w:rPr>
          <w:rFonts w:cs="Arial"/>
          <w:bCs/>
          <w:color w:val="000000"/>
          <w:sz w:val="20"/>
          <w:szCs w:val="20"/>
          <w:lang w:eastAsia="pt-BR"/>
        </w:rPr>
        <w:t>baixo</w:t>
      </w:r>
      <w:r w:rsidR="002223DD" w:rsidRPr="007554AA">
        <w:rPr>
          <w:rFonts w:cs="Arial"/>
          <w:bCs/>
          <w:color w:val="000000"/>
          <w:sz w:val="20"/>
          <w:szCs w:val="20"/>
          <w:lang w:eastAsia="pt-BR"/>
        </w:rPr>
        <w:t xml:space="preserve"> representa uma pirâmide de número (quantidade de indivíduos por metro quadrado). </w:t>
      </w:r>
    </w:p>
    <w:p w:rsidR="00EE44AB" w:rsidRPr="007554AA" w:rsidRDefault="00EE44AB" w:rsidP="002223D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bCs/>
          <w:color w:val="000000"/>
          <w:sz w:val="20"/>
          <w:szCs w:val="20"/>
          <w:lang w:eastAsia="pt-BR"/>
        </w:rPr>
      </w:pPr>
    </w:p>
    <w:p w:rsidR="00EE44AB" w:rsidRPr="007554AA" w:rsidRDefault="00170242" w:rsidP="002223D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bCs/>
          <w:color w:val="000000"/>
          <w:sz w:val="20"/>
          <w:szCs w:val="20"/>
          <w:lang w:eastAsia="pt-BR"/>
        </w:rPr>
      </w:pPr>
      <w:r>
        <w:rPr>
          <w:rFonts w:cs="Arial"/>
          <w:bCs/>
          <w:noProof/>
          <w:color w:val="000000"/>
          <w:sz w:val="20"/>
          <w:szCs w:val="20"/>
          <w:lang w:val="en-US"/>
        </w:rPr>
        <w:drawing>
          <wp:inline distT="0" distB="0" distL="0" distR="0">
            <wp:extent cx="3019425" cy="885825"/>
            <wp:effectExtent l="0" t="0" r="0" b="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23DD" w:rsidRPr="007554AA" w:rsidRDefault="002223DD" w:rsidP="002223D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</w:p>
    <w:p w:rsidR="00592A75" w:rsidRPr="007554AA" w:rsidRDefault="002223DD" w:rsidP="002223D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7554AA">
        <w:rPr>
          <w:rFonts w:cs="Arial"/>
          <w:sz w:val="20"/>
          <w:szCs w:val="20"/>
          <w:lang w:eastAsia="pt-BR"/>
        </w:rPr>
        <w:t>a) Dê um exemplo de três comunidades (</w:t>
      </w:r>
      <w:r w:rsidRPr="007554AA">
        <w:rPr>
          <w:rFonts w:cs="Arial"/>
          <w:bCs/>
          <w:sz w:val="20"/>
          <w:szCs w:val="20"/>
          <w:lang w:eastAsia="pt-BR"/>
        </w:rPr>
        <w:t>X</w:t>
      </w:r>
      <w:r w:rsidRPr="007554AA">
        <w:rPr>
          <w:rFonts w:cs="Arial"/>
          <w:sz w:val="20"/>
          <w:szCs w:val="20"/>
          <w:lang w:eastAsia="pt-BR"/>
        </w:rPr>
        <w:t xml:space="preserve">, </w:t>
      </w:r>
      <w:r w:rsidRPr="007554AA">
        <w:rPr>
          <w:rFonts w:cs="Arial"/>
          <w:bCs/>
          <w:sz w:val="20"/>
          <w:szCs w:val="20"/>
          <w:lang w:eastAsia="pt-BR"/>
        </w:rPr>
        <w:t xml:space="preserve">Y </w:t>
      </w:r>
      <w:r w:rsidRPr="007554AA">
        <w:rPr>
          <w:rFonts w:cs="Arial"/>
          <w:sz w:val="20"/>
          <w:szCs w:val="20"/>
          <w:lang w:eastAsia="pt-BR"/>
        </w:rPr>
        <w:t xml:space="preserve">e </w:t>
      </w:r>
      <w:r w:rsidRPr="007554AA">
        <w:rPr>
          <w:rFonts w:cs="Arial"/>
          <w:bCs/>
          <w:sz w:val="20"/>
          <w:szCs w:val="20"/>
          <w:lang w:eastAsia="pt-BR"/>
        </w:rPr>
        <w:t>Z</w:t>
      </w:r>
      <w:r w:rsidRPr="007554AA">
        <w:rPr>
          <w:rFonts w:cs="Arial"/>
          <w:sz w:val="20"/>
          <w:szCs w:val="20"/>
          <w:lang w:eastAsia="pt-BR"/>
        </w:rPr>
        <w:t>) que possam compor a pirâmide.</w:t>
      </w:r>
    </w:p>
    <w:p w:rsidR="002223DD" w:rsidRPr="007554AA" w:rsidRDefault="002223DD" w:rsidP="002223D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223DD" w:rsidRPr="007554AA" w:rsidRDefault="002223DD" w:rsidP="002223DD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  <w:r w:rsidRPr="007554AA">
        <w:rPr>
          <w:rFonts w:cs="Arial"/>
          <w:sz w:val="20"/>
          <w:szCs w:val="20"/>
          <w:lang w:eastAsia="pt-BR"/>
        </w:rPr>
        <w:t>X:</w:t>
      </w:r>
    </w:p>
    <w:p w:rsidR="002223DD" w:rsidRPr="007554AA" w:rsidRDefault="002223DD" w:rsidP="002223DD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</w:p>
    <w:p w:rsidR="002223DD" w:rsidRPr="007554AA" w:rsidRDefault="002223DD" w:rsidP="002223DD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  <w:r w:rsidRPr="007554AA">
        <w:rPr>
          <w:rFonts w:cs="Arial"/>
          <w:sz w:val="20"/>
          <w:szCs w:val="20"/>
          <w:lang w:eastAsia="pt-BR"/>
        </w:rPr>
        <w:t>Y:</w:t>
      </w:r>
    </w:p>
    <w:p w:rsidR="002223DD" w:rsidRPr="007554AA" w:rsidRDefault="002223DD" w:rsidP="002223DD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</w:p>
    <w:p w:rsidR="002223DD" w:rsidRPr="007554AA" w:rsidRDefault="002223DD" w:rsidP="002223DD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  <w:r w:rsidRPr="007554AA">
        <w:rPr>
          <w:rFonts w:cs="Arial"/>
          <w:sz w:val="20"/>
          <w:szCs w:val="20"/>
          <w:lang w:eastAsia="pt-BR"/>
        </w:rPr>
        <w:t>Z:</w:t>
      </w:r>
    </w:p>
    <w:p w:rsidR="002223DD" w:rsidRPr="007554AA" w:rsidRDefault="002223DD" w:rsidP="002223D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223DD" w:rsidP="002223D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7554AA">
        <w:rPr>
          <w:rFonts w:cs="Arial"/>
          <w:sz w:val="20"/>
          <w:szCs w:val="20"/>
          <w:lang w:eastAsia="pt-BR"/>
        </w:rPr>
        <w:t>b) Explique por que essa figura não pode representar uma pirâmide de energia.</w:t>
      </w:r>
      <w:r w:rsidR="00474B44" w:rsidRPr="007554A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70242" w:rsidP="002223D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70242" w:rsidP="002223D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70242" w:rsidP="002223D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170242" w:rsidP="002223D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137708" w:rsidRDefault="009E54BD" w:rsidP="009E54B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137708">
        <w:rPr>
          <w:rFonts w:cs="Arial"/>
          <w:sz w:val="20"/>
          <w:szCs w:val="20"/>
          <w:lang w:eastAsia="pt-BR"/>
        </w:rPr>
        <w:t>a) A comunidade X pode corresponder às joaninhas que se alimentam de pulgões (Y) que sobrevivem à custa de substâncias orgânicas produzidas por uma árvore (Z).</w:t>
      </w:r>
    </w:p>
    <w:p w:rsidR="009E54BD" w:rsidRPr="00137708" w:rsidRDefault="009E54BD" w:rsidP="009E54B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000000" w:rsidRDefault="009E54BD" w:rsidP="009E54B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137708">
        <w:rPr>
          <w:rFonts w:cs="Arial"/>
          <w:sz w:val="20"/>
          <w:szCs w:val="20"/>
          <w:lang w:eastAsia="pt-BR"/>
        </w:rPr>
        <w:t>b) A pirâmide de energia não pode ser invertida, pois o fluxo energético diminui dos produtores (Z) em direção aos consumidores (Y e X).</w:t>
      </w:r>
      <w:r w:rsidR="00474B44" w:rsidRPr="00137708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70242" w:rsidP="009E54B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70242" w:rsidP="009E54B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70242" w:rsidP="009E54B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986A84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Mackenzie)  </w:t>
      </w:r>
      <w:r w:rsidR="00986A84" w:rsidRPr="00986A84">
        <w:rPr>
          <w:rFonts w:cs="Arial"/>
          <w:sz w:val="20"/>
          <w:szCs w:val="20"/>
          <w:lang w:eastAsia="pt-BR"/>
        </w:rPr>
        <w:t>O desenho abaixo mostra uma pirâmide que representa uma cadeia alimentar.</w:t>
      </w:r>
    </w:p>
    <w:p w:rsidR="00986A84" w:rsidRPr="00986A84" w:rsidRDefault="00986A8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86A84" w:rsidRPr="00986A84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3952875" cy="828675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A84" w:rsidRPr="00986A84" w:rsidRDefault="00986A8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86A84" w:rsidP="00986A8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86A84">
        <w:rPr>
          <w:rFonts w:cs="Arial"/>
          <w:sz w:val="20"/>
          <w:szCs w:val="20"/>
          <w:lang w:eastAsia="pt-BR"/>
        </w:rPr>
        <w:t xml:space="preserve">Sobre essa pirâmide, é correto afirmar que ela represent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A73DF" w:rsidRPr="00986A84">
        <w:rPr>
          <w:rFonts w:cs="Arial"/>
          <w:sz w:val="20"/>
          <w:szCs w:val="20"/>
          <w:lang w:eastAsia="pt-BR"/>
        </w:rPr>
        <w:t xml:space="preserve">apenas uma “pirâmide de número”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B1E26" w:rsidRPr="00986A84">
        <w:rPr>
          <w:rFonts w:cs="Arial"/>
          <w:sz w:val="20"/>
          <w:szCs w:val="20"/>
          <w:lang w:eastAsia="pt-BR"/>
        </w:rPr>
        <w:t xml:space="preserve">apenas uma “pirâmide de energia”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F65AA" w:rsidRPr="00986A84">
        <w:rPr>
          <w:rFonts w:cs="Arial"/>
          <w:sz w:val="20"/>
          <w:szCs w:val="20"/>
          <w:lang w:eastAsia="pt-BR"/>
        </w:rPr>
        <w:t xml:space="preserve">apenas uma “pirâmide de massa”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225D8" w:rsidRPr="00986A84">
        <w:rPr>
          <w:rFonts w:cs="Arial"/>
          <w:sz w:val="20"/>
          <w:szCs w:val="20"/>
          <w:lang w:eastAsia="pt-BR"/>
        </w:rPr>
        <w:t xml:space="preserve">uma “pirâmide de massa” e “pirâmide de energia”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F6EA1" w:rsidRPr="00986A84">
        <w:rPr>
          <w:rFonts w:cs="Arial"/>
          <w:sz w:val="20"/>
          <w:szCs w:val="20"/>
          <w:lang w:eastAsia="pt-BR"/>
        </w:rPr>
        <w:t xml:space="preserve">uma “pirâmide de número” e “pirâmide de energia”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7024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EC76B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A]</w:t>
      </w:r>
    </w:p>
    <w:p w:rsidR="00BE5BB4" w:rsidRDefault="00BE5BB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E5BB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A pirâmide apresentada pode representar apenas o número de indivíduos de uma cadeia alimentar. </w:t>
      </w: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702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D614F0" w:rsidRPr="00995CA0" w:rsidRDefault="000D1869" w:rsidP="00D614F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fesp)  </w:t>
      </w:r>
      <w:r w:rsidR="00D614F0" w:rsidRPr="00995CA0">
        <w:rPr>
          <w:rFonts w:cs="Arial"/>
          <w:sz w:val="20"/>
          <w:szCs w:val="20"/>
          <w:lang w:eastAsia="pt-BR"/>
        </w:rPr>
        <w:t>As pirâmides ecológicas são utilizadas para representar os diferentes níveis tróficos de um ecossistema e podem ser de três tipos: número de indivíduos, biomassa ou energia. Elas são lidas de baixo para cima e o tamanho dos retângulos é proporcional à quantidade que expressam.</w:t>
      </w:r>
    </w:p>
    <w:p w:rsidR="00592A75" w:rsidRPr="00995CA0" w:rsidRDefault="00D614F0" w:rsidP="00D614F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95CA0">
        <w:rPr>
          <w:rFonts w:cs="Arial"/>
          <w:sz w:val="20"/>
          <w:szCs w:val="20"/>
          <w:lang w:eastAsia="pt-BR"/>
        </w:rPr>
        <w:t>Considere uma pirâmide com a seguinte estrutura:</w:t>
      </w:r>
    </w:p>
    <w:p w:rsidR="00D614F0" w:rsidRPr="00995CA0" w:rsidRDefault="00D614F0" w:rsidP="00D614F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614F0" w:rsidRPr="00995CA0" w:rsidRDefault="00170242" w:rsidP="00D614F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028825" cy="1152525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14F0" w:rsidRPr="00995CA0" w:rsidRDefault="00D614F0" w:rsidP="00D614F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614F0" w:rsidRPr="00995CA0" w:rsidRDefault="00D614F0" w:rsidP="00D614F0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995CA0">
        <w:rPr>
          <w:rFonts w:cs="Arial"/>
          <w:sz w:val="20"/>
          <w:szCs w:val="20"/>
          <w:lang w:eastAsia="pt-BR"/>
        </w:rPr>
        <w:t>a) Que tipo de pirâmide, entre os três tipos citados no texto, não poderia ser representada por essa estrutura? Por quê?</w:t>
      </w:r>
    </w:p>
    <w:p w:rsidR="00000000" w:rsidRDefault="00D614F0" w:rsidP="00D614F0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995CA0">
        <w:rPr>
          <w:rFonts w:cs="Arial"/>
          <w:sz w:val="20"/>
          <w:szCs w:val="20"/>
          <w:lang w:eastAsia="pt-BR"/>
        </w:rPr>
        <w:t>b) Dê um exemplo de uma pirâmide que pode ser representada pela estrutura indicada. Substitua 1, 2 e 3 por dados quantitativos e qualitativos que justifiquem essa estrutura de pirâmide.</w:t>
      </w:r>
      <w:r w:rsidR="00474B44" w:rsidRPr="00995CA0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70242" w:rsidP="00D614F0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70242" w:rsidP="00D614F0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70242" w:rsidP="00D614F0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170242" w:rsidP="00D614F0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B45F00" w:rsidRDefault="00710B3D" w:rsidP="00710B3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B45F00">
        <w:rPr>
          <w:rFonts w:cs="Arial"/>
          <w:sz w:val="20"/>
          <w:szCs w:val="20"/>
          <w:lang w:eastAsia="pt-BR"/>
        </w:rPr>
        <w:t>a) Pirâmide de energia. A energia diminui de um nível trófico para o seguinte, a partir dos produtores (1), em todas as cadeias alimentares.</w:t>
      </w:r>
    </w:p>
    <w:p w:rsidR="00710B3D" w:rsidRPr="00B45F00" w:rsidRDefault="00710B3D" w:rsidP="00710B3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000000" w:rsidRDefault="00710B3D" w:rsidP="00EA04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B45F00">
        <w:rPr>
          <w:rFonts w:cs="Arial"/>
          <w:sz w:val="20"/>
          <w:szCs w:val="20"/>
          <w:lang w:eastAsia="pt-BR"/>
        </w:rPr>
        <w:t>b) Pirâmide de biomassa. Em ecossistemas aquáticos, a biomassa dos produtores (1), representados pelas algas do fitoplâncton, é menor do que a biomassa dos consumidores primários (2), representados pelos organismos microscópicos do zooplâncton, como microcrustráceos e diversas larvas. A velocidade de reprodução dos produtores é maior do que a capacidade reprodutiva dos consumidores primários. O nível trófico 3 pode ser representado pelos peixes que se alimentam dos organismos do zooplâncton.</w:t>
      </w:r>
      <w:r w:rsidR="00EA04E4" w:rsidRPr="00B45F00">
        <w:rPr>
          <w:rFonts w:cs="Arial"/>
          <w:sz w:val="20"/>
          <w:szCs w:val="20"/>
          <w:lang w:eastAsia="pt-BR"/>
        </w:rPr>
        <w:t xml:space="preserve"> </w:t>
      </w:r>
      <w:r w:rsidR="00474B44" w:rsidRPr="00B45F00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70242" w:rsidP="00EA04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70242" w:rsidP="00EA04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70242" w:rsidP="00EA04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170242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02/05/2021 às 15:57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PIRAMIDES ECOLÓGICAS 2020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925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jf-pism 3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209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rgs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130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fesp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195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pr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509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ckenzie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95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pe-ssa 3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210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5262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ckenzie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5105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amp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415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rj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36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Ifsul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007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pr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400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ckenzie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09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fesp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30"/>
      <w:footerReference w:type="default" r:id="rId31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170242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170242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16372"/>
    <w:rsid w:val="000178C1"/>
    <w:rsid w:val="00023C15"/>
    <w:rsid w:val="00042BCF"/>
    <w:rsid w:val="00044B66"/>
    <w:rsid w:val="0006235F"/>
    <w:rsid w:val="00071D64"/>
    <w:rsid w:val="00072DD5"/>
    <w:rsid w:val="0007453E"/>
    <w:rsid w:val="000802F5"/>
    <w:rsid w:val="0008350C"/>
    <w:rsid w:val="00085036"/>
    <w:rsid w:val="00086B06"/>
    <w:rsid w:val="00093310"/>
    <w:rsid w:val="000968AC"/>
    <w:rsid w:val="000A27E6"/>
    <w:rsid w:val="000A6129"/>
    <w:rsid w:val="000B1821"/>
    <w:rsid w:val="000B530D"/>
    <w:rsid w:val="000D0C65"/>
    <w:rsid w:val="000D0DAA"/>
    <w:rsid w:val="000D1869"/>
    <w:rsid w:val="000D395E"/>
    <w:rsid w:val="000D74F6"/>
    <w:rsid w:val="000D7ACC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33D2F"/>
    <w:rsid w:val="00137708"/>
    <w:rsid w:val="00142C74"/>
    <w:rsid w:val="00161C8C"/>
    <w:rsid w:val="00161FD6"/>
    <w:rsid w:val="00163BB1"/>
    <w:rsid w:val="00170242"/>
    <w:rsid w:val="00171E64"/>
    <w:rsid w:val="001726EC"/>
    <w:rsid w:val="0018084F"/>
    <w:rsid w:val="00180874"/>
    <w:rsid w:val="001829F3"/>
    <w:rsid w:val="001868FC"/>
    <w:rsid w:val="00187ED7"/>
    <w:rsid w:val="001A27B6"/>
    <w:rsid w:val="001A7AD1"/>
    <w:rsid w:val="001B4626"/>
    <w:rsid w:val="001B6BF8"/>
    <w:rsid w:val="001C0119"/>
    <w:rsid w:val="001C27B1"/>
    <w:rsid w:val="001C3819"/>
    <w:rsid w:val="001C499D"/>
    <w:rsid w:val="001C6D9C"/>
    <w:rsid w:val="001D0DC2"/>
    <w:rsid w:val="001E288F"/>
    <w:rsid w:val="001E5B32"/>
    <w:rsid w:val="001E7B29"/>
    <w:rsid w:val="001F23F6"/>
    <w:rsid w:val="001F4AE3"/>
    <w:rsid w:val="00200389"/>
    <w:rsid w:val="00201A03"/>
    <w:rsid w:val="00206027"/>
    <w:rsid w:val="002124D3"/>
    <w:rsid w:val="00214747"/>
    <w:rsid w:val="00216B0F"/>
    <w:rsid w:val="00217885"/>
    <w:rsid w:val="002223DD"/>
    <w:rsid w:val="00226502"/>
    <w:rsid w:val="0022660B"/>
    <w:rsid w:val="0023470E"/>
    <w:rsid w:val="00240AB4"/>
    <w:rsid w:val="00241D74"/>
    <w:rsid w:val="002510F8"/>
    <w:rsid w:val="002529EA"/>
    <w:rsid w:val="002547FB"/>
    <w:rsid w:val="0025482E"/>
    <w:rsid w:val="00260438"/>
    <w:rsid w:val="002709BF"/>
    <w:rsid w:val="002831C3"/>
    <w:rsid w:val="00284D07"/>
    <w:rsid w:val="002917C3"/>
    <w:rsid w:val="00293C22"/>
    <w:rsid w:val="0029596E"/>
    <w:rsid w:val="002A76EF"/>
    <w:rsid w:val="002B0880"/>
    <w:rsid w:val="002B27F1"/>
    <w:rsid w:val="002B2FCF"/>
    <w:rsid w:val="002B5122"/>
    <w:rsid w:val="002C6D90"/>
    <w:rsid w:val="002D03F5"/>
    <w:rsid w:val="002D3297"/>
    <w:rsid w:val="002D7F8C"/>
    <w:rsid w:val="002E336B"/>
    <w:rsid w:val="002F06B1"/>
    <w:rsid w:val="002F0AFD"/>
    <w:rsid w:val="002F15B4"/>
    <w:rsid w:val="00301A5F"/>
    <w:rsid w:val="0030236D"/>
    <w:rsid w:val="00302D0A"/>
    <w:rsid w:val="00312AB5"/>
    <w:rsid w:val="0031569E"/>
    <w:rsid w:val="00316DDF"/>
    <w:rsid w:val="0031752D"/>
    <w:rsid w:val="00317901"/>
    <w:rsid w:val="0032233C"/>
    <w:rsid w:val="00323EEA"/>
    <w:rsid w:val="0033074F"/>
    <w:rsid w:val="00335AEC"/>
    <w:rsid w:val="003406E3"/>
    <w:rsid w:val="00342890"/>
    <w:rsid w:val="00343BB6"/>
    <w:rsid w:val="00344575"/>
    <w:rsid w:val="0035300B"/>
    <w:rsid w:val="003617B2"/>
    <w:rsid w:val="00361F78"/>
    <w:rsid w:val="00362687"/>
    <w:rsid w:val="00363430"/>
    <w:rsid w:val="00381C74"/>
    <w:rsid w:val="00381F77"/>
    <w:rsid w:val="00382B99"/>
    <w:rsid w:val="00382E08"/>
    <w:rsid w:val="00383A26"/>
    <w:rsid w:val="003845F3"/>
    <w:rsid w:val="003871BD"/>
    <w:rsid w:val="00387B80"/>
    <w:rsid w:val="0039044E"/>
    <w:rsid w:val="00390918"/>
    <w:rsid w:val="00391AB3"/>
    <w:rsid w:val="003A073B"/>
    <w:rsid w:val="003A4208"/>
    <w:rsid w:val="003A7237"/>
    <w:rsid w:val="003B340B"/>
    <w:rsid w:val="003B56BA"/>
    <w:rsid w:val="003B6C6A"/>
    <w:rsid w:val="003C0CD2"/>
    <w:rsid w:val="003C41F7"/>
    <w:rsid w:val="003C75E6"/>
    <w:rsid w:val="003C7811"/>
    <w:rsid w:val="003D685E"/>
    <w:rsid w:val="003D6A6D"/>
    <w:rsid w:val="003E311F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222F6"/>
    <w:rsid w:val="00422512"/>
    <w:rsid w:val="00422E13"/>
    <w:rsid w:val="00427519"/>
    <w:rsid w:val="00430E43"/>
    <w:rsid w:val="00432C0D"/>
    <w:rsid w:val="004416D6"/>
    <w:rsid w:val="00450477"/>
    <w:rsid w:val="00453C20"/>
    <w:rsid w:val="00463C39"/>
    <w:rsid w:val="0047190C"/>
    <w:rsid w:val="004722EA"/>
    <w:rsid w:val="00474B44"/>
    <w:rsid w:val="00476B5F"/>
    <w:rsid w:val="00483B63"/>
    <w:rsid w:val="00487695"/>
    <w:rsid w:val="004924C2"/>
    <w:rsid w:val="004963B9"/>
    <w:rsid w:val="00497E60"/>
    <w:rsid w:val="004B1344"/>
    <w:rsid w:val="004B22A0"/>
    <w:rsid w:val="004C5F38"/>
    <w:rsid w:val="004D00D4"/>
    <w:rsid w:val="004D20CF"/>
    <w:rsid w:val="004D5100"/>
    <w:rsid w:val="004E4024"/>
    <w:rsid w:val="004E75C6"/>
    <w:rsid w:val="004F01D4"/>
    <w:rsid w:val="004F2563"/>
    <w:rsid w:val="004F73F2"/>
    <w:rsid w:val="005002AD"/>
    <w:rsid w:val="00505C74"/>
    <w:rsid w:val="0050673F"/>
    <w:rsid w:val="005076DE"/>
    <w:rsid w:val="00514DB7"/>
    <w:rsid w:val="00517ECA"/>
    <w:rsid w:val="00520A59"/>
    <w:rsid w:val="005215D4"/>
    <w:rsid w:val="00526E0A"/>
    <w:rsid w:val="005278CF"/>
    <w:rsid w:val="0053000B"/>
    <w:rsid w:val="005304C6"/>
    <w:rsid w:val="005405B6"/>
    <w:rsid w:val="005444B5"/>
    <w:rsid w:val="0055166A"/>
    <w:rsid w:val="00565757"/>
    <w:rsid w:val="005722BA"/>
    <w:rsid w:val="00572EDF"/>
    <w:rsid w:val="00573B61"/>
    <w:rsid w:val="005756C0"/>
    <w:rsid w:val="0058468E"/>
    <w:rsid w:val="00587B26"/>
    <w:rsid w:val="00592A75"/>
    <w:rsid w:val="005959DB"/>
    <w:rsid w:val="005A517C"/>
    <w:rsid w:val="005A613C"/>
    <w:rsid w:val="005B1988"/>
    <w:rsid w:val="005B2600"/>
    <w:rsid w:val="005C55DF"/>
    <w:rsid w:val="005D0017"/>
    <w:rsid w:val="005D12E3"/>
    <w:rsid w:val="005E21DD"/>
    <w:rsid w:val="005F134F"/>
    <w:rsid w:val="005F4309"/>
    <w:rsid w:val="005F56B0"/>
    <w:rsid w:val="00601AB9"/>
    <w:rsid w:val="0060377D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60511"/>
    <w:rsid w:val="00667026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975BF"/>
    <w:rsid w:val="006A615B"/>
    <w:rsid w:val="006B4262"/>
    <w:rsid w:val="006B4776"/>
    <w:rsid w:val="006B6453"/>
    <w:rsid w:val="006C074A"/>
    <w:rsid w:val="006C1587"/>
    <w:rsid w:val="006C1755"/>
    <w:rsid w:val="006C3B31"/>
    <w:rsid w:val="006C498B"/>
    <w:rsid w:val="006C5B77"/>
    <w:rsid w:val="006D782C"/>
    <w:rsid w:val="006D7FA7"/>
    <w:rsid w:val="006E4AAA"/>
    <w:rsid w:val="006E577D"/>
    <w:rsid w:val="006F0A83"/>
    <w:rsid w:val="006F1737"/>
    <w:rsid w:val="006F56F8"/>
    <w:rsid w:val="0070111B"/>
    <w:rsid w:val="007023B9"/>
    <w:rsid w:val="00702CCC"/>
    <w:rsid w:val="00710B3D"/>
    <w:rsid w:val="00712D1B"/>
    <w:rsid w:val="00720640"/>
    <w:rsid w:val="0072129D"/>
    <w:rsid w:val="007212FA"/>
    <w:rsid w:val="007219F3"/>
    <w:rsid w:val="007247E5"/>
    <w:rsid w:val="00725128"/>
    <w:rsid w:val="00735DCC"/>
    <w:rsid w:val="00736A01"/>
    <w:rsid w:val="007444D1"/>
    <w:rsid w:val="0075078F"/>
    <w:rsid w:val="00754AFD"/>
    <w:rsid w:val="007554AA"/>
    <w:rsid w:val="00756A48"/>
    <w:rsid w:val="00756E12"/>
    <w:rsid w:val="007618EE"/>
    <w:rsid w:val="007659C2"/>
    <w:rsid w:val="00771CEF"/>
    <w:rsid w:val="00780253"/>
    <w:rsid w:val="00787BB6"/>
    <w:rsid w:val="00787D49"/>
    <w:rsid w:val="007902F8"/>
    <w:rsid w:val="00795EB5"/>
    <w:rsid w:val="00796C84"/>
    <w:rsid w:val="007A1595"/>
    <w:rsid w:val="007A4C19"/>
    <w:rsid w:val="007A4E08"/>
    <w:rsid w:val="007B0139"/>
    <w:rsid w:val="007B1BCC"/>
    <w:rsid w:val="007B214D"/>
    <w:rsid w:val="007B3073"/>
    <w:rsid w:val="007B47E8"/>
    <w:rsid w:val="007B4D02"/>
    <w:rsid w:val="007C016C"/>
    <w:rsid w:val="007C145B"/>
    <w:rsid w:val="007D01F8"/>
    <w:rsid w:val="007D1ACC"/>
    <w:rsid w:val="007D1FDE"/>
    <w:rsid w:val="007D2125"/>
    <w:rsid w:val="007D25D9"/>
    <w:rsid w:val="007D53D3"/>
    <w:rsid w:val="007D7013"/>
    <w:rsid w:val="007E3C77"/>
    <w:rsid w:val="007E6F4E"/>
    <w:rsid w:val="007F1307"/>
    <w:rsid w:val="007F472C"/>
    <w:rsid w:val="007F7B2C"/>
    <w:rsid w:val="00802644"/>
    <w:rsid w:val="00805AF8"/>
    <w:rsid w:val="00811F23"/>
    <w:rsid w:val="00814C6C"/>
    <w:rsid w:val="00814E3E"/>
    <w:rsid w:val="00816311"/>
    <w:rsid w:val="008168D9"/>
    <w:rsid w:val="0081788D"/>
    <w:rsid w:val="00820106"/>
    <w:rsid w:val="00825EB6"/>
    <w:rsid w:val="00832114"/>
    <w:rsid w:val="0083295E"/>
    <w:rsid w:val="008354EC"/>
    <w:rsid w:val="00837C66"/>
    <w:rsid w:val="008404E9"/>
    <w:rsid w:val="008471CE"/>
    <w:rsid w:val="00855CB8"/>
    <w:rsid w:val="00857438"/>
    <w:rsid w:val="00861871"/>
    <w:rsid w:val="008707E1"/>
    <w:rsid w:val="00875CAA"/>
    <w:rsid w:val="00876BB5"/>
    <w:rsid w:val="0088045F"/>
    <w:rsid w:val="008828F9"/>
    <w:rsid w:val="00882BC3"/>
    <w:rsid w:val="00890A86"/>
    <w:rsid w:val="00892AEA"/>
    <w:rsid w:val="008A7409"/>
    <w:rsid w:val="008B1E26"/>
    <w:rsid w:val="008B3AEF"/>
    <w:rsid w:val="008B42EA"/>
    <w:rsid w:val="008B73D6"/>
    <w:rsid w:val="008C050D"/>
    <w:rsid w:val="008C60BF"/>
    <w:rsid w:val="008D5966"/>
    <w:rsid w:val="008D722B"/>
    <w:rsid w:val="008D7399"/>
    <w:rsid w:val="008D7DC3"/>
    <w:rsid w:val="008F65AA"/>
    <w:rsid w:val="00904128"/>
    <w:rsid w:val="00904F5C"/>
    <w:rsid w:val="009131E5"/>
    <w:rsid w:val="00914E58"/>
    <w:rsid w:val="00915667"/>
    <w:rsid w:val="00916BF4"/>
    <w:rsid w:val="00917BF4"/>
    <w:rsid w:val="009240C8"/>
    <w:rsid w:val="0094547B"/>
    <w:rsid w:val="009467C7"/>
    <w:rsid w:val="00947952"/>
    <w:rsid w:val="00951CD6"/>
    <w:rsid w:val="00964EC1"/>
    <w:rsid w:val="00965263"/>
    <w:rsid w:val="009658DE"/>
    <w:rsid w:val="009703A4"/>
    <w:rsid w:val="009756E3"/>
    <w:rsid w:val="00986A84"/>
    <w:rsid w:val="00990B3E"/>
    <w:rsid w:val="00995CA0"/>
    <w:rsid w:val="009A79E5"/>
    <w:rsid w:val="009A7F89"/>
    <w:rsid w:val="009B26AA"/>
    <w:rsid w:val="009C0347"/>
    <w:rsid w:val="009C48AD"/>
    <w:rsid w:val="009D12BC"/>
    <w:rsid w:val="009D1358"/>
    <w:rsid w:val="009D1D42"/>
    <w:rsid w:val="009D641B"/>
    <w:rsid w:val="009E112F"/>
    <w:rsid w:val="009E3EED"/>
    <w:rsid w:val="009E4B94"/>
    <w:rsid w:val="009E54BD"/>
    <w:rsid w:val="009E79E6"/>
    <w:rsid w:val="009F03A1"/>
    <w:rsid w:val="00A00912"/>
    <w:rsid w:val="00A00E5B"/>
    <w:rsid w:val="00A016A4"/>
    <w:rsid w:val="00A020AC"/>
    <w:rsid w:val="00A04143"/>
    <w:rsid w:val="00A12882"/>
    <w:rsid w:val="00A14CCC"/>
    <w:rsid w:val="00A2723A"/>
    <w:rsid w:val="00A3475F"/>
    <w:rsid w:val="00A36B78"/>
    <w:rsid w:val="00A4646C"/>
    <w:rsid w:val="00A50CB2"/>
    <w:rsid w:val="00A5105D"/>
    <w:rsid w:val="00A56DA0"/>
    <w:rsid w:val="00A61989"/>
    <w:rsid w:val="00A63A6F"/>
    <w:rsid w:val="00A67309"/>
    <w:rsid w:val="00A71313"/>
    <w:rsid w:val="00A719FE"/>
    <w:rsid w:val="00A728E1"/>
    <w:rsid w:val="00A72C5C"/>
    <w:rsid w:val="00A81774"/>
    <w:rsid w:val="00A82006"/>
    <w:rsid w:val="00A905B5"/>
    <w:rsid w:val="00A915EF"/>
    <w:rsid w:val="00A92CD8"/>
    <w:rsid w:val="00A94C57"/>
    <w:rsid w:val="00AA6A16"/>
    <w:rsid w:val="00AB1695"/>
    <w:rsid w:val="00AB22E0"/>
    <w:rsid w:val="00AB54BC"/>
    <w:rsid w:val="00AB5A6B"/>
    <w:rsid w:val="00AB76F1"/>
    <w:rsid w:val="00AD0BD1"/>
    <w:rsid w:val="00AD3B50"/>
    <w:rsid w:val="00AE6661"/>
    <w:rsid w:val="00AF14DD"/>
    <w:rsid w:val="00AF2168"/>
    <w:rsid w:val="00AF44F7"/>
    <w:rsid w:val="00AF6E05"/>
    <w:rsid w:val="00AF6EA1"/>
    <w:rsid w:val="00AF71A9"/>
    <w:rsid w:val="00B0193F"/>
    <w:rsid w:val="00B020A2"/>
    <w:rsid w:val="00B05AEB"/>
    <w:rsid w:val="00B20D99"/>
    <w:rsid w:val="00B225D8"/>
    <w:rsid w:val="00B35542"/>
    <w:rsid w:val="00B36203"/>
    <w:rsid w:val="00B36681"/>
    <w:rsid w:val="00B410C1"/>
    <w:rsid w:val="00B44620"/>
    <w:rsid w:val="00B45F00"/>
    <w:rsid w:val="00B51346"/>
    <w:rsid w:val="00B56EDF"/>
    <w:rsid w:val="00B570A0"/>
    <w:rsid w:val="00B6419B"/>
    <w:rsid w:val="00B65C95"/>
    <w:rsid w:val="00B751D9"/>
    <w:rsid w:val="00B75DAB"/>
    <w:rsid w:val="00B8372A"/>
    <w:rsid w:val="00B83BE3"/>
    <w:rsid w:val="00B900F8"/>
    <w:rsid w:val="00B95E44"/>
    <w:rsid w:val="00BA2B45"/>
    <w:rsid w:val="00BA5E00"/>
    <w:rsid w:val="00BA777A"/>
    <w:rsid w:val="00BB10C9"/>
    <w:rsid w:val="00BB2286"/>
    <w:rsid w:val="00BB7D5B"/>
    <w:rsid w:val="00BC0FB7"/>
    <w:rsid w:val="00BC5830"/>
    <w:rsid w:val="00BC5CFC"/>
    <w:rsid w:val="00BC7085"/>
    <w:rsid w:val="00BD3E25"/>
    <w:rsid w:val="00BE0520"/>
    <w:rsid w:val="00BE245E"/>
    <w:rsid w:val="00BE352B"/>
    <w:rsid w:val="00BE36DB"/>
    <w:rsid w:val="00BE4DA2"/>
    <w:rsid w:val="00BE5BB4"/>
    <w:rsid w:val="00BF040B"/>
    <w:rsid w:val="00BF0B0C"/>
    <w:rsid w:val="00BF2168"/>
    <w:rsid w:val="00BF543D"/>
    <w:rsid w:val="00C0063C"/>
    <w:rsid w:val="00C0571C"/>
    <w:rsid w:val="00C101BC"/>
    <w:rsid w:val="00C101C0"/>
    <w:rsid w:val="00C1741E"/>
    <w:rsid w:val="00C20A43"/>
    <w:rsid w:val="00C2332C"/>
    <w:rsid w:val="00C312FC"/>
    <w:rsid w:val="00C348BE"/>
    <w:rsid w:val="00C525C9"/>
    <w:rsid w:val="00C53092"/>
    <w:rsid w:val="00C532FA"/>
    <w:rsid w:val="00C53B5E"/>
    <w:rsid w:val="00C571AC"/>
    <w:rsid w:val="00C66445"/>
    <w:rsid w:val="00C729E8"/>
    <w:rsid w:val="00C82FF8"/>
    <w:rsid w:val="00C84060"/>
    <w:rsid w:val="00C86E38"/>
    <w:rsid w:val="00CA0C82"/>
    <w:rsid w:val="00CA73DF"/>
    <w:rsid w:val="00CB2A2B"/>
    <w:rsid w:val="00CB3C39"/>
    <w:rsid w:val="00CC460D"/>
    <w:rsid w:val="00CC52F6"/>
    <w:rsid w:val="00CD46BD"/>
    <w:rsid w:val="00CD7741"/>
    <w:rsid w:val="00CE121D"/>
    <w:rsid w:val="00CE2C9A"/>
    <w:rsid w:val="00CE4418"/>
    <w:rsid w:val="00CE603A"/>
    <w:rsid w:val="00CF1124"/>
    <w:rsid w:val="00CF183C"/>
    <w:rsid w:val="00CF3784"/>
    <w:rsid w:val="00D075F7"/>
    <w:rsid w:val="00D108E5"/>
    <w:rsid w:val="00D12688"/>
    <w:rsid w:val="00D130B4"/>
    <w:rsid w:val="00D141CF"/>
    <w:rsid w:val="00D26690"/>
    <w:rsid w:val="00D31954"/>
    <w:rsid w:val="00D4508D"/>
    <w:rsid w:val="00D46A58"/>
    <w:rsid w:val="00D472F0"/>
    <w:rsid w:val="00D5352A"/>
    <w:rsid w:val="00D614F0"/>
    <w:rsid w:val="00D65470"/>
    <w:rsid w:val="00D656C1"/>
    <w:rsid w:val="00D71B6B"/>
    <w:rsid w:val="00D72140"/>
    <w:rsid w:val="00D7267A"/>
    <w:rsid w:val="00D754F4"/>
    <w:rsid w:val="00D82ACF"/>
    <w:rsid w:val="00D8545A"/>
    <w:rsid w:val="00D903C8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6642"/>
    <w:rsid w:val="00DE162C"/>
    <w:rsid w:val="00DE6912"/>
    <w:rsid w:val="00DE79C1"/>
    <w:rsid w:val="00DE7FC5"/>
    <w:rsid w:val="00DF07C1"/>
    <w:rsid w:val="00DF4148"/>
    <w:rsid w:val="00DF7140"/>
    <w:rsid w:val="00E00065"/>
    <w:rsid w:val="00E0252E"/>
    <w:rsid w:val="00E103A8"/>
    <w:rsid w:val="00E140D3"/>
    <w:rsid w:val="00E145FD"/>
    <w:rsid w:val="00E22695"/>
    <w:rsid w:val="00E2326B"/>
    <w:rsid w:val="00E31FDA"/>
    <w:rsid w:val="00E32DAF"/>
    <w:rsid w:val="00E413C7"/>
    <w:rsid w:val="00E41CEF"/>
    <w:rsid w:val="00E4521B"/>
    <w:rsid w:val="00E47DE8"/>
    <w:rsid w:val="00E5611A"/>
    <w:rsid w:val="00E62908"/>
    <w:rsid w:val="00E63654"/>
    <w:rsid w:val="00E640F5"/>
    <w:rsid w:val="00E7001F"/>
    <w:rsid w:val="00E75F6D"/>
    <w:rsid w:val="00E81BF8"/>
    <w:rsid w:val="00E822C2"/>
    <w:rsid w:val="00E83646"/>
    <w:rsid w:val="00E8684D"/>
    <w:rsid w:val="00E879B9"/>
    <w:rsid w:val="00E92273"/>
    <w:rsid w:val="00E95BF7"/>
    <w:rsid w:val="00E96D6E"/>
    <w:rsid w:val="00EA04E4"/>
    <w:rsid w:val="00EA0FD1"/>
    <w:rsid w:val="00EB42B2"/>
    <w:rsid w:val="00EC0102"/>
    <w:rsid w:val="00EC08C8"/>
    <w:rsid w:val="00EC1911"/>
    <w:rsid w:val="00EC6671"/>
    <w:rsid w:val="00EC76B5"/>
    <w:rsid w:val="00ED519A"/>
    <w:rsid w:val="00EE21A2"/>
    <w:rsid w:val="00EE44AB"/>
    <w:rsid w:val="00EE6558"/>
    <w:rsid w:val="00F02411"/>
    <w:rsid w:val="00F031A0"/>
    <w:rsid w:val="00F05798"/>
    <w:rsid w:val="00F116E2"/>
    <w:rsid w:val="00F12A7F"/>
    <w:rsid w:val="00F155B4"/>
    <w:rsid w:val="00F26A6F"/>
    <w:rsid w:val="00F278C4"/>
    <w:rsid w:val="00F27A79"/>
    <w:rsid w:val="00F34A73"/>
    <w:rsid w:val="00F37426"/>
    <w:rsid w:val="00F43AF3"/>
    <w:rsid w:val="00F4503D"/>
    <w:rsid w:val="00F50300"/>
    <w:rsid w:val="00F50434"/>
    <w:rsid w:val="00F5308D"/>
    <w:rsid w:val="00F54CD9"/>
    <w:rsid w:val="00F65A77"/>
    <w:rsid w:val="00F65BEB"/>
    <w:rsid w:val="00F66EBD"/>
    <w:rsid w:val="00F71C95"/>
    <w:rsid w:val="00F805C0"/>
    <w:rsid w:val="00F86423"/>
    <w:rsid w:val="00F935C8"/>
    <w:rsid w:val="00F93F3D"/>
    <w:rsid w:val="00F942F6"/>
    <w:rsid w:val="00F97B70"/>
    <w:rsid w:val="00FA0D6A"/>
    <w:rsid w:val="00FA3790"/>
    <w:rsid w:val="00FA5C86"/>
    <w:rsid w:val="00FB6A28"/>
    <w:rsid w:val="00FB77DC"/>
    <w:rsid w:val="00FC046A"/>
    <w:rsid w:val="00FC3B47"/>
    <w:rsid w:val="00FD67F9"/>
    <w:rsid w:val="00FD6ED9"/>
    <w:rsid w:val="00FE1D61"/>
    <w:rsid w:val="00FE1E53"/>
    <w:rsid w:val="00FE4C40"/>
    <w:rsid w:val="00FF0E1B"/>
    <w:rsid w:val="00FF51B2"/>
    <w:rsid w:val="00FF793F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1702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17024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5.wmf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5.bin"/><Relationship Id="rId29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1.bin"/><Relationship Id="rId24" Type="http://schemas.openxmlformats.org/officeDocument/2006/relationships/image" Target="media/image14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31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7.wmf"/><Relationship Id="rId30" Type="http://schemas.openxmlformats.org/officeDocument/2006/relationships/header" Target="header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039</Words>
  <Characters>11626</Characters>
  <Application>Microsoft Office Word</Application>
  <DocSecurity>0</DocSecurity>
  <Lines>96</Lines>
  <Paragraphs>27</Paragraphs>
  <ScaleCrop>false</ScaleCrop>
  <Company>Hewlett-Packard Company</Company>
  <LinksUpToDate>false</LinksUpToDate>
  <CharactersWithSpaces>13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5-02T18:56:00Z</dcterms:created>
  <dcterms:modified xsi:type="dcterms:W3CDTF">2021-05-02T18:56:00Z</dcterms:modified>
</cp:coreProperties>
</file>